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6" r:id="rId2"/>
    <p:sldId id="272" r:id="rId3"/>
    <p:sldId id="257" r:id="rId4"/>
    <p:sldId id="258" r:id="rId5"/>
    <p:sldId id="260" r:id="rId6"/>
    <p:sldId id="259" r:id="rId7"/>
    <p:sldId id="261" r:id="rId8"/>
    <p:sldId id="262" r:id="rId9"/>
    <p:sldId id="263" r:id="rId10"/>
    <p:sldId id="268" r:id="rId11"/>
    <p:sldId id="264" r:id="rId12"/>
    <p:sldId id="265" r:id="rId13"/>
    <p:sldId id="266" r:id="rId14"/>
    <p:sldId id="267" r:id="rId15"/>
    <p:sldId id="269" r:id="rId16"/>
    <p:sldId id="270" r:id="rId17"/>
    <p:sldId id="271" r:id="rId18"/>
    <p:sldId id="273" r:id="rId19"/>
    <p:sldId id="274" r:id="rId20"/>
    <p:sldId id="275" r:id="rId21"/>
    <p:sldId id="278" r:id="rId22"/>
    <p:sldId id="280" r:id="rId23"/>
    <p:sldId id="279" r:id="rId24"/>
    <p:sldId id="276" r:id="rId25"/>
    <p:sldId id="277" r:id="rId26"/>
    <p:sldId id="281" r:id="rId2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DB0EC743-F40F-4F79-A4FE-AEB39F3EEAAD}">
          <p14:sldIdLst>
            <p14:sldId id="256"/>
            <p14:sldId id="272"/>
            <p14:sldId id="257"/>
            <p14:sldId id="258"/>
            <p14:sldId id="260"/>
            <p14:sldId id="259"/>
            <p14:sldId id="261"/>
            <p14:sldId id="262"/>
            <p14:sldId id="263"/>
            <p14:sldId id="268"/>
            <p14:sldId id="264"/>
            <p14:sldId id="265"/>
            <p14:sldId id="266"/>
            <p14:sldId id="267"/>
            <p14:sldId id="269"/>
            <p14:sldId id="270"/>
            <p14:sldId id="271"/>
            <p14:sldId id="273"/>
            <p14:sldId id="274"/>
            <p14:sldId id="275"/>
            <p14:sldId id="278"/>
            <p14:sldId id="280"/>
            <p14:sldId id="279"/>
            <p14:sldId id="276"/>
            <p14:sldId id="277"/>
            <p14:sldId id="28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13E728E-BC8A-4E24-8929-6EDA259E6380}" v="580" dt="2021-06-15T08:23:09.355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170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Opher Donchin" userId="37446733-118c-46f6-b903-027425f2ef02" providerId="ADAL" clId="{913E728E-BC8A-4E24-8929-6EDA259E6380}"/>
    <pc:docChg chg="undo custSel addSld delSld modSld sldOrd modSection">
      <pc:chgData name="Opher Donchin" userId="37446733-118c-46f6-b903-027425f2ef02" providerId="ADAL" clId="{913E728E-BC8A-4E24-8929-6EDA259E6380}" dt="2021-06-15T08:23:10.812" v="2143"/>
      <pc:docMkLst>
        <pc:docMk/>
      </pc:docMkLst>
      <pc:sldChg chg="addSp delSp modSp new mod modClrScheme chgLayout">
        <pc:chgData name="Opher Donchin" userId="37446733-118c-46f6-b903-027425f2ef02" providerId="ADAL" clId="{913E728E-BC8A-4E24-8929-6EDA259E6380}" dt="2021-06-15T05:22:05.941" v="136" actId="14100"/>
        <pc:sldMkLst>
          <pc:docMk/>
          <pc:sldMk cId="3762282234" sldId="257"/>
        </pc:sldMkLst>
        <pc:spChg chg="mod ord">
          <ac:chgData name="Opher Donchin" userId="37446733-118c-46f6-b903-027425f2ef02" providerId="ADAL" clId="{913E728E-BC8A-4E24-8929-6EDA259E6380}" dt="2021-06-15T05:20:25.469" v="80" actId="700"/>
          <ac:spMkLst>
            <pc:docMk/>
            <pc:sldMk cId="3762282234" sldId="257"/>
            <ac:spMk id="2" creationId="{DDD2A474-385E-4ECC-A3F7-7B09BD840807}"/>
          </ac:spMkLst>
        </pc:spChg>
        <pc:spChg chg="del">
          <ac:chgData name="Opher Donchin" userId="37446733-118c-46f6-b903-027425f2ef02" providerId="ADAL" clId="{913E728E-BC8A-4E24-8929-6EDA259E6380}" dt="2021-06-15T05:20:25.469" v="80" actId="700"/>
          <ac:spMkLst>
            <pc:docMk/>
            <pc:sldMk cId="3762282234" sldId="257"/>
            <ac:spMk id="3" creationId="{C770C668-858D-48A6-978D-10C37BC85C3E}"/>
          </ac:spMkLst>
        </pc:spChg>
        <pc:spChg chg="add mod">
          <ac:chgData name="Opher Donchin" userId="37446733-118c-46f6-b903-027425f2ef02" providerId="ADAL" clId="{913E728E-BC8A-4E24-8929-6EDA259E6380}" dt="2021-06-15T05:22:05.941" v="136" actId="14100"/>
          <ac:spMkLst>
            <pc:docMk/>
            <pc:sldMk cId="3762282234" sldId="257"/>
            <ac:spMk id="7" creationId="{303E5FB0-3653-4A5D-9C07-F84CF8C80087}"/>
          </ac:spMkLst>
        </pc:spChg>
        <pc:picChg chg="add mod">
          <ac:chgData name="Opher Donchin" userId="37446733-118c-46f6-b903-027425f2ef02" providerId="ADAL" clId="{913E728E-BC8A-4E24-8929-6EDA259E6380}" dt="2021-06-15T05:20:33.164" v="83" actId="14100"/>
          <ac:picMkLst>
            <pc:docMk/>
            <pc:sldMk cId="3762282234" sldId="257"/>
            <ac:picMk id="4" creationId="{28F7662A-5FCB-4B74-A836-ED02144BCBBC}"/>
          </ac:picMkLst>
        </pc:picChg>
        <pc:picChg chg="add mod">
          <ac:chgData name="Opher Donchin" userId="37446733-118c-46f6-b903-027425f2ef02" providerId="ADAL" clId="{913E728E-BC8A-4E24-8929-6EDA259E6380}" dt="2021-06-15T05:21:01.146" v="87" actId="1076"/>
          <ac:picMkLst>
            <pc:docMk/>
            <pc:sldMk cId="3762282234" sldId="257"/>
            <ac:picMk id="5" creationId="{5C8A3C26-5FF3-4A5A-AA3F-1F8E2A75EBFD}"/>
          </ac:picMkLst>
        </pc:picChg>
        <pc:picChg chg="add mod">
          <ac:chgData name="Opher Donchin" userId="37446733-118c-46f6-b903-027425f2ef02" providerId="ADAL" clId="{913E728E-BC8A-4E24-8929-6EDA259E6380}" dt="2021-06-15T05:21:07.297" v="90" actId="14100"/>
          <ac:picMkLst>
            <pc:docMk/>
            <pc:sldMk cId="3762282234" sldId="257"/>
            <ac:picMk id="6" creationId="{AB658E63-C304-46CA-85F8-2194E7F637F7}"/>
          </ac:picMkLst>
        </pc:picChg>
      </pc:sldChg>
      <pc:sldChg chg="addSp modSp new mod modAnim">
        <pc:chgData name="Opher Donchin" userId="37446733-118c-46f6-b903-027425f2ef02" providerId="ADAL" clId="{913E728E-BC8A-4E24-8929-6EDA259E6380}" dt="2021-06-15T05:29:12.163" v="192" actId="14100"/>
        <pc:sldMkLst>
          <pc:docMk/>
          <pc:sldMk cId="3202022014" sldId="258"/>
        </pc:sldMkLst>
        <pc:spChg chg="mod">
          <ac:chgData name="Opher Donchin" userId="37446733-118c-46f6-b903-027425f2ef02" providerId="ADAL" clId="{913E728E-BC8A-4E24-8929-6EDA259E6380}" dt="2021-06-15T05:27:23.824" v="174" actId="20577"/>
          <ac:spMkLst>
            <pc:docMk/>
            <pc:sldMk cId="3202022014" sldId="258"/>
            <ac:spMk id="2" creationId="{D76564D8-4775-4924-B24F-372CAB0239C8}"/>
          </ac:spMkLst>
        </pc:spChg>
        <pc:spChg chg="add mod">
          <ac:chgData name="Opher Donchin" userId="37446733-118c-46f6-b903-027425f2ef02" providerId="ADAL" clId="{913E728E-BC8A-4E24-8929-6EDA259E6380}" dt="2021-06-15T05:28:43.682" v="190" actId="1076"/>
          <ac:spMkLst>
            <pc:docMk/>
            <pc:sldMk cId="3202022014" sldId="258"/>
            <ac:spMk id="4" creationId="{D5C430F5-EDDF-4384-9C51-2DCFD4C3B125}"/>
          </ac:spMkLst>
        </pc:spChg>
        <pc:picChg chg="add mod">
          <ac:chgData name="Opher Donchin" userId="37446733-118c-46f6-b903-027425f2ef02" providerId="ADAL" clId="{913E728E-BC8A-4E24-8929-6EDA259E6380}" dt="2021-06-15T05:29:12.163" v="192" actId="14100"/>
          <ac:picMkLst>
            <pc:docMk/>
            <pc:sldMk cId="3202022014" sldId="258"/>
            <ac:picMk id="3" creationId="{0FF6876E-7884-407B-9D5E-DE847E877270}"/>
          </ac:picMkLst>
        </pc:picChg>
      </pc:sldChg>
      <pc:sldChg chg="addSp delSp modSp new mod">
        <pc:chgData name="Opher Donchin" userId="37446733-118c-46f6-b903-027425f2ef02" providerId="ADAL" clId="{913E728E-BC8A-4E24-8929-6EDA259E6380}" dt="2021-06-15T05:31:12.765" v="240" actId="14100"/>
        <pc:sldMkLst>
          <pc:docMk/>
          <pc:sldMk cId="2427684531" sldId="259"/>
        </pc:sldMkLst>
        <pc:spChg chg="mod">
          <ac:chgData name="Opher Donchin" userId="37446733-118c-46f6-b903-027425f2ef02" providerId="ADAL" clId="{913E728E-BC8A-4E24-8929-6EDA259E6380}" dt="2021-06-15T05:30:35.571" v="232" actId="20577"/>
          <ac:spMkLst>
            <pc:docMk/>
            <pc:sldMk cId="2427684531" sldId="259"/>
            <ac:spMk id="2" creationId="{8C91A050-EF09-481C-A59F-C6C89698CD4C}"/>
          </ac:spMkLst>
        </pc:spChg>
        <pc:spChg chg="add del">
          <ac:chgData name="Opher Donchin" userId="37446733-118c-46f6-b903-027425f2ef02" providerId="ADAL" clId="{913E728E-BC8A-4E24-8929-6EDA259E6380}" dt="2021-06-15T05:30:00.293" v="197"/>
          <ac:spMkLst>
            <pc:docMk/>
            <pc:sldMk cId="2427684531" sldId="259"/>
            <ac:spMk id="4" creationId="{872C36AA-6354-4230-B034-F2027E2932A9}"/>
          </ac:spMkLst>
        </pc:spChg>
        <pc:spChg chg="add mod">
          <ac:chgData name="Opher Donchin" userId="37446733-118c-46f6-b903-027425f2ef02" providerId="ADAL" clId="{913E728E-BC8A-4E24-8929-6EDA259E6380}" dt="2021-06-15T05:30:22.198" v="202"/>
          <ac:spMkLst>
            <pc:docMk/>
            <pc:sldMk cId="2427684531" sldId="259"/>
            <ac:spMk id="6" creationId="{A0CDE690-420D-4AE0-8B8E-FC491D4695EC}"/>
          </ac:spMkLst>
        </pc:spChg>
        <pc:picChg chg="add mod">
          <ac:chgData name="Opher Donchin" userId="37446733-118c-46f6-b903-027425f2ef02" providerId="ADAL" clId="{913E728E-BC8A-4E24-8929-6EDA259E6380}" dt="2021-06-15T05:31:07.229" v="238" actId="1076"/>
          <ac:picMkLst>
            <pc:docMk/>
            <pc:sldMk cId="2427684531" sldId="259"/>
            <ac:picMk id="5" creationId="{6348153B-7FD7-43BA-8A42-EC3FAD4806F8}"/>
          </ac:picMkLst>
        </pc:picChg>
        <pc:picChg chg="add mod">
          <ac:chgData name="Opher Donchin" userId="37446733-118c-46f6-b903-027425f2ef02" providerId="ADAL" clId="{913E728E-BC8A-4E24-8929-6EDA259E6380}" dt="2021-06-15T05:31:12.765" v="240" actId="14100"/>
          <ac:picMkLst>
            <pc:docMk/>
            <pc:sldMk cId="2427684531" sldId="259"/>
            <ac:picMk id="7" creationId="{2D3C4C0D-921F-4BBF-9333-823C5CDD256A}"/>
          </ac:picMkLst>
        </pc:picChg>
      </pc:sldChg>
      <pc:sldChg chg="addSp modSp new mod ord">
        <pc:chgData name="Opher Donchin" userId="37446733-118c-46f6-b903-027425f2ef02" providerId="ADAL" clId="{913E728E-BC8A-4E24-8929-6EDA259E6380}" dt="2021-06-15T05:35:21.208" v="340" actId="1076"/>
        <pc:sldMkLst>
          <pc:docMk/>
          <pc:sldMk cId="3562800032" sldId="260"/>
        </pc:sldMkLst>
        <pc:spChg chg="mod">
          <ac:chgData name="Opher Donchin" userId="37446733-118c-46f6-b903-027425f2ef02" providerId="ADAL" clId="{913E728E-BC8A-4E24-8929-6EDA259E6380}" dt="2021-06-15T05:35:10.840" v="338" actId="20577"/>
          <ac:spMkLst>
            <pc:docMk/>
            <pc:sldMk cId="3562800032" sldId="260"/>
            <ac:spMk id="2" creationId="{A7499ADA-7BFB-4019-8617-A3C598A0F434}"/>
          </ac:spMkLst>
        </pc:spChg>
        <pc:spChg chg="add mod">
          <ac:chgData name="Opher Donchin" userId="37446733-118c-46f6-b903-027425f2ef02" providerId="ADAL" clId="{913E728E-BC8A-4E24-8929-6EDA259E6380}" dt="2021-06-15T05:35:21.208" v="340" actId="1076"/>
          <ac:spMkLst>
            <pc:docMk/>
            <pc:sldMk cId="3562800032" sldId="260"/>
            <ac:spMk id="3" creationId="{598AD1F5-4667-49E2-884B-31E2CB6B05DE}"/>
          </ac:spMkLst>
        </pc:spChg>
        <pc:spChg chg="add mod">
          <ac:chgData name="Opher Donchin" userId="37446733-118c-46f6-b903-027425f2ef02" providerId="ADAL" clId="{913E728E-BC8A-4E24-8929-6EDA259E6380}" dt="2021-06-15T05:35:21.208" v="340" actId="1076"/>
          <ac:spMkLst>
            <pc:docMk/>
            <pc:sldMk cId="3562800032" sldId="260"/>
            <ac:spMk id="5" creationId="{6862C02C-41F5-4678-BEC5-ED8B887B6F06}"/>
          </ac:spMkLst>
        </pc:spChg>
        <pc:spChg chg="add mod">
          <ac:chgData name="Opher Donchin" userId="37446733-118c-46f6-b903-027425f2ef02" providerId="ADAL" clId="{913E728E-BC8A-4E24-8929-6EDA259E6380}" dt="2021-06-15T05:35:21.208" v="340" actId="1076"/>
          <ac:spMkLst>
            <pc:docMk/>
            <pc:sldMk cId="3562800032" sldId="260"/>
            <ac:spMk id="6" creationId="{E1F87BC1-E095-4F2B-97CA-8EB40CA72CB2}"/>
          </ac:spMkLst>
        </pc:spChg>
        <pc:spChg chg="add mod">
          <ac:chgData name="Opher Donchin" userId="37446733-118c-46f6-b903-027425f2ef02" providerId="ADAL" clId="{913E728E-BC8A-4E24-8929-6EDA259E6380}" dt="2021-06-15T05:35:21.208" v="340" actId="1076"/>
          <ac:spMkLst>
            <pc:docMk/>
            <pc:sldMk cId="3562800032" sldId="260"/>
            <ac:spMk id="7" creationId="{158FD8C2-1FC0-4976-951C-EB3F8C0B60B7}"/>
          </ac:spMkLst>
        </pc:spChg>
        <pc:spChg chg="add mod">
          <ac:chgData name="Opher Donchin" userId="37446733-118c-46f6-b903-027425f2ef02" providerId="ADAL" clId="{913E728E-BC8A-4E24-8929-6EDA259E6380}" dt="2021-06-15T05:35:21.208" v="340" actId="1076"/>
          <ac:spMkLst>
            <pc:docMk/>
            <pc:sldMk cId="3562800032" sldId="260"/>
            <ac:spMk id="8" creationId="{41F9D514-23CA-4C0B-9934-59872ED44E80}"/>
          </ac:spMkLst>
        </pc:spChg>
        <pc:spChg chg="add mod">
          <ac:chgData name="Opher Donchin" userId="37446733-118c-46f6-b903-027425f2ef02" providerId="ADAL" clId="{913E728E-BC8A-4E24-8929-6EDA259E6380}" dt="2021-06-15T05:35:19.132" v="339"/>
          <ac:spMkLst>
            <pc:docMk/>
            <pc:sldMk cId="3562800032" sldId="260"/>
            <ac:spMk id="10" creationId="{9D98F470-3A40-4F11-8EE6-56DC2181774E}"/>
          </ac:spMkLst>
        </pc:spChg>
        <pc:grpChg chg="add mod">
          <ac:chgData name="Opher Donchin" userId="37446733-118c-46f6-b903-027425f2ef02" providerId="ADAL" clId="{913E728E-BC8A-4E24-8929-6EDA259E6380}" dt="2021-06-15T05:35:21.208" v="340" actId="1076"/>
          <ac:grpSpMkLst>
            <pc:docMk/>
            <pc:sldMk cId="3562800032" sldId="260"/>
            <ac:grpSpMk id="4" creationId="{586AE511-5B15-4B38-B69D-6596EA546B12}"/>
          </ac:grpSpMkLst>
        </pc:grpChg>
        <pc:picChg chg="add mod">
          <ac:chgData name="Opher Donchin" userId="37446733-118c-46f6-b903-027425f2ef02" providerId="ADAL" clId="{913E728E-BC8A-4E24-8929-6EDA259E6380}" dt="2021-06-15T05:35:21.208" v="340" actId="1076"/>
          <ac:picMkLst>
            <pc:docMk/>
            <pc:sldMk cId="3562800032" sldId="260"/>
            <ac:picMk id="1026" creationId="{372E00A6-4920-462A-AC61-37C2909CD98E}"/>
          </ac:picMkLst>
        </pc:picChg>
      </pc:sldChg>
      <pc:sldChg chg="addSp delSp modSp add mod ord">
        <pc:chgData name="Opher Donchin" userId="37446733-118c-46f6-b903-027425f2ef02" providerId="ADAL" clId="{913E728E-BC8A-4E24-8929-6EDA259E6380}" dt="2021-06-15T07:21:11.930" v="1306" actId="1076"/>
        <pc:sldMkLst>
          <pc:docMk/>
          <pc:sldMk cId="1806621116" sldId="261"/>
        </pc:sldMkLst>
        <pc:spChg chg="mod">
          <ac:chgData name="Opher Donchin" userId="37446733-118c-46f6-b903-027425f2ef02" providerId="ADAL" clId="{913E728E-BC8A-4E24-8929-6EDA259E6380}" dt="2021-06-15T05:37:17.994" v="402" actId="20577"/>
          <ac:spMkLst>
            <pc:docMk/>
            <pc:sldMk cId="1806621116" sldId="261"/>
            <ac:spMk id="2" creationId="{A7499ADA-7BFB-4019-8617-A3C598A0F434}"/>
          </ac:spMkLst>
        </pc:spChg>
        <pc:spChg chg="del">
          <ac:chgData name="Opher Donchin" userId="37446733-118c-46f6-b903-027425f2ef02" providerId="ADAL" clId="{913E728E-BC8A-4E24-8929-6EDA259E6380}" dt="2021-06-15T05:35:49.887" v="347" actId="478"/>
          <ac:spMkLst>
            <pc:docMk/>
            <pc:sldMk cId="1806621116" sldId="261"/>
            <ac:spMk id="3" creationId="{598AD1F5-4667-49E2-884B-31E2CB6B05DE}"/>
          </ac:spMkLst>
        </pc:spChg>
        <pc:spChg chg="del">
          <ac:chgData name="Opher Donchin" userId="37446733-118c-46f6-b903-027425f2ef02" providerId="ADAL" clId="{913E728E-BC8A-4E24-8929-6EDA259E6380}" dt="2021-06-15T05:35:47.560" v="346" actId="478"/>
          <ac:spMkLst>
            <pc:docMk/>
            <pc:sldMk cId="1806621116" sldId="261"/>
            <ac:spMk id="5" creationId="{6862C02C-41F5-4678-BEC5-ED8B887B6F06}"/>
          </ac:spMkLst>
        </pc:spChg>
        <pc:spChg chg="del">
          <ac:chgData name="Opher Donchin" userId="37446733-118c-46f6-b903-027425f2ef02" providerId="ADAL" clId="{913E728E-BC8A-4E24-8929-6EDA259E6380}" dt="2021-06-15T05:35:32.898" v="343" actId="478"/>
          <ac:spMkLst>
            <pc:docMk/>
            <pc:sldMk cId="1806621116" sldId="261"/>
            <ac:spMk id="6" creationId="{E1F87BC1-E095-4F2B-97CA-8EB40CA72CB2}"/>
          </ac:spMkLst>
        </pc:spChg>
        <pc:spChg chg="del">
          <ac:chgData name="Opher Donchin" userId="37446733-118c-46f6-b903-027425f2ef02" providerId="ADAL" clId="{913E728E-BC8A-4E24-8929-6EDA259E6380}" dt="2021-06-15T05:35:42.585" v="344" actId="478"/>
          <ac:spMkLst>
            <pc:docMk/>
            <pc:sldMk cId="1806621116" sldId="261"/>
            <ac:spMk id="7" creationId="{158FD8C2-1FC0-4976-951C-EB3F8C0B60B7}"/>
          </ac:spMkLst>
        </pc:spChg>
        <pc:spChg chg="del">
          <ac:chgData name="Opher Donchin" userId="37446733-118c-46f6-b903-027425f2ef02" providerId="ADAL" clId="{913E728E-BC8A-4E24-8929-6EDA259E6380}" dt="2021-06-15T05:35:44.729" v="345" actId="478"/>
          <ac:spMkLst>
            <pc:docMk/>
            <pc:sldMk cId="1806621116" sldId="261"/>
            <ac:spMk id="8" creationId="{41F9D514-23CA-4C0B-9934-59872ED44E80}"/>
          </ac:spMkLst>
        </pc:spChg>
        <pc:spChg chg="add mod">
          <ac:chgData name="Opher Donchin" userId="37446733-118c-46f6-b903-027425f2ef02" providerId="ADAL" clId="{913E728E-BC8A-4E24-8929-6EDA259E6380}" dt="2021-06-15T07:21:09.927" v="1305"/>
          <ac:spMkLst>
            <pc:docMk/>
            <pc:sldMk cId="1806621116" sldId="261"/>
            <ac:spMk id="9" creationId="{9F313F69-044A-45D1-8D42-059D1A75DD28}"/>
          </ac:spMkLst>
        </pc:spChg>
        <pc:picChg chg="mod">
          <ac:chgData name="Opher Donchin" userId="37446733-118c-46f6-b903-027425f2ef02" providerId="ADAL" clId="{913E728E-BC8A-4E24-8929-6EDA259E6380}" dt="2021-06-15T07:21:11.930" v="1306" actId="1076"/>
          <ac:picMkLst>
            <pc:docMk/>
            <pc:sldMk cId="1806621116" sldId="261"/>
            <ac:picMk id="1026" creationId="{372E00A6-4920-462A-AC61-37C2909CD98E}"/>
          </ac:picMkLst>
        </pc:picChg>
      </pc:sldChg>
      <pc:sldChg chg="addSp modSp new mod">
        <pc:chgData name="Opher Donchin" userId="37446733-118c-46f6-b903-027425f2ef02" providerId="ADAL" clId="{913E728E-BC8A-4E24-8929-6EDA259E6380}" dt="2021-06-15T06:13:07.921" v="810" actId="1076"/>
        <pc:sldMkLst>
          <pc:docMk/>
          <pc:sldMk cId="3768339445" sldId="262"/>
        </pc:sldMkLst>
        <pc:spChg chg="mod">
          <ac:chgData name="Opher Donchin" userId="37446733-118c-46f6-b903-027425f2ef02" providerId="ADAL" clId="{913E728E-BC8A-4E24-8929-6EDA259E6380}" dt="2021-06-15T06:06:10.498" v="703" actId="20577"/>
          <ac:spMkLst>
            <pc:docMk/>
            <pc:sldMk cId="3768339445" sldId="262"/>
            <ac:spMk id="2" creationId="{A6A77B43-7FA5-414A-BB8B-F77C7FE4E306}"/>
          </ac:spMkLst>
        </pc:spChg>
        <pc:spChg chg="add mod">
          <ac:chgData name="Opher Donchin" userId="37446733-118c-46f6-b903-027425f2ef02" providerId="ADAL" clId="{913E728E-BC8A-4E24-8929-6EDA259E6380}" dt="2021-06-15T06:11:04.381" v="768" actId="1038"/>
          <ac:spMkLst>
            <pc:docMk/>
            <pc:sldMk cId="3768339445" sldId="262"/>
            <ac:spMk id="5" creationId="{247F3056-792F-43B2-A0F4-0DC7610B601E}"/>
          </ac:spMkLst>
        </pc:spChg>
        <pc:spChg chg="add mod">
          <ac:chgData name="Opher Donchin" userId="37446733-118c-46f6-b903-027425f2ef02" providerId="ADAL" clId="{913E728E-BC8A-4E24-8929-6EDA259E6380}" dt="2021-06-15T06:11:04.381" v="768" actId="1038"/>
          <ac:spMkLst>
            <pc:docMk/>
            <pc:sldMk cId="3768339445" sldId="262"/>
            <ac:spMk id="6" creationId="{C223CC04-E37F-44BA-B32C-8E4DD62EF156}"/>
          </ac:spMkLst>
        </pc:spChg>
        <pc:spChg chg="add mod">
          <ac:chgData name="Opher Donchin" userId="37446733-118c-46f6-b903-027425f2ef02" providerId="ADAL" clId="{913E728E-BC8A-4E24-8929-6EDA259E6380}" dt="2021-06-15T06:13:07.921" v="810" actId="1076"/>
          <ac:spMkLst>
            <pc:docMk/>
            <pc:sldMk cId="3768339445" sldId="262"/>
            <ac:spMk id="7" creationId="{3567CFC6-B472-488D-84CB-0D650EC7F83C}"/>
          </ac:spMkLst>
        </pc:spChg>
        <pc:spChg chg="add mod">
          <ac:chgData name="Opher Donchin" userId="37446733-118c-46f6-b903-027425f2ef02" providerId="ADAL" clId="{913E728E-BC8A-4E24-8929-6EDA259E6380}" dt="2021-06-15T06:12:02.682" v="791" actId="20577"/>
          <ac:spMkLst>
            <pc:docMk/>
            <pc:sldMk cId="3768339445" sldId="262"/>
            <ac:spMk id="10" creationId="{C4A16BB0-A1FA-4C87-913A-F15A48B7C10B}"/>
          </ac:spMkLst>
        </pc:spChg>
        <pc:graphicFrameChg chg="add mod">
          <ac:chgData name="Opher Donchin" userId="37446733-118c-46f6-b903-027425f2ef02" providerId="ADAL" clId="{913E728E-BC8A-4E24-8929-6EDA259E6380}" dt="2021-06-15T06:11:17.119" v="771" actId="14100"/>
          <ac:graphicFrameMkLst>
            <pc:docMk/>
            <pc:sldMk cId="3768339445" sldId="262"/>
            <ac:graphicFrameMk id="3" creationId="{77A7E579-22FD-40D4-BBF7-37A9967281BC}"/>
          </ac:graphicFrameMkLst>
        </pc:graphicFrameChg>
        <pc:graphicFrameChg chg="add mod">
          <ac:chgData name="Opher Donchin" userId="37446733-118c-46f6-b903-027425f2ef02" providerId="ADAL" clId="{913E728E-BC8A-4E24-8929-6EDA259E6380}" dt="2021-06-15T06:11:18.768" v="772" actId="1076"/>
          <ac:graphicFrameMkLst>
            <pc:docMk/>
            <pc:sldMk cId="3768339445" sldId="262"/>
            <ac:graphicFrameMk id="4" creationId="{ABA2AB88-2D87-4089-88D8-6589A5120A99}"/>
          </ac:graphicFrameMkLst>
        </pc:graphicFrameChg>
        <pc:graphicFrameChg chg="add mod">
          <ac:chgData name="Opher Donchin" userId="37446733-118c-46f6-b903-027425f2ef02" providerId="ADAL" clId="{913E728E-BC8A-4E24-8929-6EDA259E6380}" dt="2021-06-15T06:13:05.313" v="809" actId="1076"/>
          <ac:graphicFrameMkLst>
            <pc:docMk/>
            <pc:sldMk cId="3768339445" sldId="262"/>
            <ac:graphicFrameMk id="8" creationId="{8DC5718F-14E4-4929-82FE-30FC4972DC21}"/>
          </ac:graphicFrameMkLst>
        </pc:graphicFrameChg>
        <pc:graphicFrameChg chg="add mod">
          <ac:chgData name="Opher Donchin" userId="37446733-118c-46f6-b903-027425f2ef02" providerId="ADAL" clId="{913E728E-BC8A-4E24-8929-6EDA259E6380}" dt="2021-06-15T06:12:26.264" v="796" actId="1076"/>
          <ac:graphicFrameMkLst>
            <pc:docMk/>
            <pc:sldMk cId="3768339445" sldId="262"/>
            <ac:graphicFrameMk id="9" creationId="{B96B20E6-725E-428D-AC79-014BDE9F32CD}"/>
          </ac:graphicFrameMkLst>
        </pc:graphicFrameChg>
      </pc:sldChg>
      <pc:sldChg chg="addSp delSp modSp add mod">
        <pc:chgData name="Opher Donchin" userId="37446733-118c-46f6-b903-027425f2ef02" providerId="ADAL" clId="{913E728E-BC8A-4E24-8929-6EDA259E6380}" dt="2021-06-15T07:21:15.634" v="1308" actId="1076"/>
        <pc:sldMkLst>
          <pc:docMk/>
          <pc:sldMk cId="3535510925" sldId="263"/>
        </pc:sldMkLst>
        <pc:spChg chg="mod">
          <ac:chgData name="Opher Donchin" userId="37446733-118c-46f6-b903-027425f2ef02" providerId="ADAL" clId="{913E728E-BC8A-4E24-8929-6EDA259E6380}" dt="2021-06-15T06:16:56.498" v="899" actId="20577"/>
          <ac:spMkLst>
            <pc:docMk/>
            <pc:sldMk cId="3535510925" sldId="263"/>
            <ac:spMk id="2" creationId="{A6A77B43-7FA5-414A-BB8B-F77C7FE4E306}"/>
          </ac:spMkLst>
        </pc:spChg>
        <pc:spChg chg="del">
          <ac:chgData name="Opher Donchin" userId="37446733-118c-46f6-b903-027425f2ef02" providerId="ADAL" clId="{913E728E-BC8A-4E24-8929-6EDA259E6380}" dt="2021-06-15T06:06:35.251" v="732" actId="478"/>
          <ac:spMkLst>
            <pc:docMk/>
            <pc:sldMk cId="3535510925" sldId="263"/>
            <ac:spMk id="5" creationId="{247F3056-792F-43B2-A0F4-0DC7610B601E}"/>
          </ac:spMkLst>
        </pc:spChg>
        <pc:spChg chg="del">
          <ac:chgData name="Opher Donchin" userId="37446733-118c-46f6-b903-027425f2ef02" providerId="ADAL" clId="{913E728E-BC8A-4E24-8929-6EDA259E6380}" dt="2021-06-15T06:06:38.347" v="733" actId="478"/>
          <ac:spMkLst>
            <pc:docMk/>
            <pc:sldMk cId="3535510925" sldId="263"/>
            <ac:spMk id="6" creationId="{C223CC04-E37F-44BA-B32C-8E4DD62EF156}"/>
          </ac:spMkLst>
        </pc:spChg>
        <pc:spChg chg="del">
          <ac:chgData name="Opher Donchin" userId="37446733-118c-46f6-b903-027425f2ef02" providerId="ADAL" clId="{913E728E-BC8A-4E24-8929-6EDA259E6380}" dt="2021-06-15T06:06:40.547" v="734" actId="478"/>
          <ac:spMkLst>
            <pc:docMk/>
            <pc:sldMk cId="3535510925" sldId="263"/>
            <ac:spMk id="7" creationId="{3567CFC6-B472-488D-84CB-0D650EC7F83C}"/>
          </ac:spMkLst>
        </pc:spChg>
        <pc:spChg chg="add mod">
          <ac:chgData name="Opher Donchin" userId="37446733-118c-46f6-b903-027425f2ef02" providerId="ADAL" clId="{913E728E-BC8A-4E24-8929-6EDA259E6380}" dt="2021-06-15T06:14:16.136" v="826" actId="14100"/>
          <ac:spMkLst>
            <pc:docMk/>
            <pc:sldMk cId="3535510925" sldId="263"/>
            <ac:spMk id="11" creationId="{33C45B62-1886-42F2-935D-219E6F10C23B}"/>
          </ac:spMkLst>
        </pc:spChg>
        <pc:spChg chg="add del mod">
          <ac:chgData name="Opher Donchin" userId="37446733-118c-46f6-b903-027425f2ef02" providerId="ADAL" clId="{913E728E-BC8A-4E24-8929-6EDA259E6380}" dt="2021-06-15T06:14:04.905" v="822" actId="478"/>
          <ac:spMkLst>
            <pc:docMk/>
            <pc:sldMk cId="3535510925" sldId="263"/>
            <ac:spMk id="14" creationId="{90AA7517-D9BC-421F-BAA3-8B67328A67F1}"/>
          </ac:spMkLst>
        </pc:spChg>
        <pc:spChg chg="add mod">
          <ac:chgData name="Opher Donchin" userId="37446733-118c-46f6-b903-027425f2ef02" providerId="ADAL" clId="{913E728E-BC8A-4E24-8929-6EDA259E6380}" dt="2021-06-15T06:15:38.418" v="856" actId="20577"/>
          <ac:spMkLst>
            <pc:docMk/>
            <pc:sldMk cId="3535510925" sldId="263"/>
            <ac:spMk id="16" creationId="{66584009-9FB2-41BE-A6A4-0B6BC531ECE6}"/>
          </ac:spMkLst>
        </pc:spChg>
        <pc:spChg chg="add mod">
          <ac:chgData name="Opher Donchin" userId="37446733-118c-46f6-b903-027425f2ef02" providerId="ADAL" clId="{913E728E-BC8A-4E24-8929-6EDA259E6380}" dt="2021-06-15T06:16:59.796" v="907" actId="20577"/>
          <ac:spMkLst>
            <pc:docMk/>
            <pc:sldMk cId="3535510925" sldId="263"/>
            <ac:spMk id="18" creationId="{A92C9015-A26B-4A6C-A74B-B65B5353E56F}"/>
          </ac:spMkLst>
        </pc:spChg>
        <pc:spChg chg="add mod">
          <ac:chgData name="Opher Donchin" userId="37446733-118c-46f6-b903-027425f2ef02" providerId="ADAL" clId="{913E728E-BC8A-4E24-8929-6EDA259E6380}" dt="2021-06-15T07:21:14.275" v="1307"/>
          <ac:spMkLst>
            <pc:docMk/>
            <pc:sldMk cId="3535510925" sldId="263"/>
            <ac:spMk id="20" creationId="{F2E363B6-5F04-4925-B953-0FEF26CBB910}"/>
          </ac:spMkLst>
        </pc:spChg>
        <pc:graphicFrameChg chg="del mod">
          <ac:chgData name="Opher Donchin" userId="37446733-118c-46f6-b903-027425f2ef02" providerId="ADAL" clId="{913E728E-BC8A-4E24-8929-6EDA259E6380}" dt="2021-06-15T06:13:28.729" v="811" actId="478"/>
          <ac:graphicFrameMkLst>
            <pc:docMk/>
            <pc:sldMk cId="3535510925" sldId="263"/>
            <ac:graphicFrameMk id="3" creationId="{77A7E579-22FD-40D4-BBF7-37A9967281BC}"/>
          </ac:graphicFrameMkLst>
        </pc:graphicFrameChg>
        <pc:graphicFrameChg chg="del mod">
          <ac:chgData name="Opher Donchin" userId="37446733-118c-46f6-b903-027425f2ef02" providerId="ADAL" clId="{913E728E-BC8A-4E24-8929-6EDA259E6380}" dt="2021-06-15T06:13:28.729" v="811" actId="478"/>
          <ac:graphicFrameMkLst>
            <pc:docMk/>
            <pc:sldMk cId="3535510925" sldId="263"/>
            <ac:graphicFrameMk id="4" creationId="{ABA2AB88-2D87-4089-88D8-6589A5120A99}"/>
          </ac:graphicFrameMkLst>
        </pc:graphicFrameChg>
        <pc:graphicFrameChg chg="del mod">
          <ac:chgData name="Opher Donchin" userId="37446733-118c-46f6-b903-027425f2ef02" providerId="ADAL" clId="{913E728E-BC8A-4E24-8929-6EDA259E6380}" dt="2021-06-15T06:13:28.729" v="811" actId="478"/>
          <ac:graphicFrameMkLst>
            <pc:docMk/>
            <pc:sldMk cId="3535510925" sldId="263"/>
            <ac:graphicFrameMk id="8" creationId="{8DC5718F-14E4-4929-82FE-30FC4972DC21}"/>
          </ac:graphicFrameMkLst>
        </pc:graphicFrameChg>
        <pc:graphicFrameChg chg="add del mod">
          <ac:chgData name="Opher Donchin" userId="37446733-118c-46f6-b903-027425f2ef02" providerId="ADAL" clId="{913E728E-BC8A-4E24-8929-6EDA259E6380}" dt="2021-06-15T06:13:28.729" v="811" actId="478"/>
          <ac:graphicFrameMkLst>
            <pc:docMk/>
            <pc:sldMk cId="3535510925" sldId="263"/>
            <ac:graphicFrameMk id="9" creationId="{44FA791B-9226-4BD6-9962-210CE0D9B502}"/>
          </ac:graphicFrameMkLst>
        </pc:graphicFrameChg>
        <pc:graphicFrameChg chg="add del mod">
          <ac:chgData name="Opher Donchin" userId="37446733-118c-46f6-b903-027425f2ef02" providerId="ADAL" clId="{913E728E-BC8A-4E24-8929-6EDA259E6380}" dt="2021-06-15T06:13:28.729" v="811" actId="478"/>
          <ac:graphicFrameMkLst>
            <pc:docMk/>
            <pc:sldMk cId="3535510925" sldId="263"/>
            <ac:graphicFrameMk id="10" creationId="{A18BB8E7-DFF5-4705-97C0-B45CBBD4738F}"/>
          </ac:graphicFrameMkLst>
        </pc:graphicFrameChg>
        <pc:graphicFrameChg chg="add mod">
          <ac:chgData name="Opher Donchin" userId="37446733-118c-46f6-b903-027425f2ef02" providerId="ADAL" clId="{913E728E-BC8A-4E24-8929-6EDA259E6380}" dt="2021-06-15T06:14:18.570" v="827" actId="1076"/>
          <ac:graphicFrameMkLst>
            <pc:docMk/>
            <pc:sldMk cId="3535510925" sldId="263"/>
            <ac:graphicFrameMk id="12" creationId="{39A5968A-6C47-4F21-9B03-9CF7FE27B9D0}"/>
          </ac:graphicFrameMkLst>
        </pc:graphicFrameChg>
        <pc:graphicFrameChg chg="add del mod">
          <ac:chgData name="Opher Donchin" userId="37446733-118c-46f6-b903-027425f2ef02" providerId="ADAL" clId="{913E728E-BC8A-4E24-8929-6EDA259E6380}" dt="2021-06-15T06:14:06.568" v="823" actId="478"/>
          <ac:graphicFrameMkLst>
            <pc:docMk/>
            <pc:sldMk cId="3535510925" sldId="263"/>
            <ac:graphicFrameMk id="13" creationId="{9A767B59-A5C1-4929-B0FA-4A6F3BBB541E}"/>
          </ac:graphicFrameMkLst>
        </pc:graphicFrameChg>
        <pc:graphicFrameChg chg="add mod">
          <ac:chgData name="Opher Donchin" userId="37446733-118c-46f6-b903-027425f2ef02" providerId="ADAL" clId="{913E728E-BC8A-4E24-8929-6EDA259E6380}" dt="2021-06-15T06:15:40.747" v="857" actId="1076"/>
          <ac:graphicFrameMkLst>
            <pc:docMk/>
            <pc:sldMk cId="3535510925" sldId="263"/>
            <ac:graphicFrameMk id="15" creationId="{5FCEAD54-1252-48B2-89A5-3492344F41FE}"/>
          </ac:graphicFrameMkLst>
        </pc:graphicFrameChg>
        <pc:graphicFrameChg chg="add mod">
          <ac:chgData name="Opher Donchin" userId="37446733-118c-46f6-b903-027425f2ef02" providerId="ADAL" clId="{913E728E-BC8A-4E24-8929-6EDA259E6380}" dt="2021-06-15T06:16:26.396" v="866" actId="1076"/>
          <ac:graphicFrameMkLst>
            <pc:docMk/>
            <pc:sldMk cId="3535510925" sldId="263"/>
            <ac:graphicFrameMk id="17" creationId="{AE197A7B-3303-4179-835D-3B522DA084A6}"/>
          </ac:graphicFrameMkLst>
        </pc:graphicFrameChg>
        <pc:picChg chg="add mod">
          <ac:chgData name="Opher Donchin" userId="37446733-118c-46f6-b903-027425f2ef02" providerId="ADAL" clId="{913E728E-BC8A-4E24-8929-6EDA259E6380}" dt="2021-06-15T07:21:15.634" v="1308" actId="1076"/>
          <ac:picMkLst>
            <pc:docMk/>
            <pc:sldMk cId="3535510925" sldId="263"/>
            <ac:picMk id="19" creationId="{466DE8C9-4F5D-48CA-8C29-C59197CBAFE6}"/>
          </ac:picMkLst>
        </pc:picChg>
      </pc:sldChg>
      <pc:sldChg chg="addSp delSp modSp new mod">
        <pc:chgData name="Opher Donchin" userId="37446733-118c-46f6-b903-027425f2ef02" providerId="ADAL" clId="{913E728E-BC8A-4E24-8929-6EDA259E6380}" dt="2021-06-15T06:45:09.039" v="993" actId="33524"/>
        <pc:sldMkLst>
          <pc:docMk/>
          <pc:sldMk cId="3578087441" sldId="264"/>
        </pc:sldMkLst>
        <pc:spChg chg="mod">
          <ac:chgData name="Opher Donchin" userId="37446733-118c-46f6-b903-027425f2ef02" providerId="ADAL" clId="{913E728E-BC8A-4E24-8929-6EDA259E6380}" dt="2021-06-15T06:21:56.877" v="933" actId="20577"/>
          <ac:spMkLst>
            <pc:docMk/>
            <pc:sldMk cId="3578087441" sldId="264"/>
            <ac:spMk id="2" creationId="{0B95918B-D442-4419-A237-3CDF904755E9}"/>
          </ac:spMkLst>
        </pc:spChg>
        <pc:spChg chg="add del">
          <ac:chgData name="Opher Donchin" userId="37446733-118c-46f6-b903-027425f2ef02" providerId="ADAL" clId="{913E728E-BC8A-4E24-8929-6EDA259E6380}" dt="2021-06-15T06:26:35.807" v="935"/>
          <ac:spMkLst>
            <pc:docMk/>
            <pc:sldMk cId="3578087441" sldId="264"/>
            <ac:spMk id="3" creationId="{7AD0E839-7B05-4C90-85B5-351432E12D1F}"/>
          </ac:spMkLst>
        </pc:spChg>
        <pc:spChg chg="add del mod">
          <ac:chgData name="Opher Donchin" userId="37446733-118c-46f6-b903-027425f2ef02" providerId="ADAL" clId="{913E728E-BC8A-4E24-8929-6EDA259E6380}" dt="2021-06-15T06:26:50.538" v="938" actId="478"/>
          <ac:spMkLst>
            <pc:docMk/>
            <pc:sldMk cId="3578087441" sldId="264"/>
            <ac:spMk id="4" creationId="{916A9AFA-5660-416A-96EC-85AF9E45E5AD}"/>
          </ac:spMkLst>
        </pc:spChg>
        <pc:spChg chg="add mod">
          <ac:chgData name="Opher Donchin" userId="37446733-118c-46f6-b903-027425f2ef02" providerId="ADAL" clId="{913E728E-BC8A-4E24-8929-6EDA259E6380}" dt="2021-06-15T06:45:09.039" v="993" actId="33524"/>
          <ac:spMkLst>
            <pc:docMk/>
            <pc:sldMk cId="3578087441" sldId="264"/>
            <ac:spMk id="7" creationId="{4AA3CD3C-0677-45ED-A801-B4C8A030C3F6}"/>
          </ac:spMkLst>
        </pc:spChg>
        <pc:spChg chg="add mod">
          <ac:chgData name="Opher Donchin" userId="37446733-118c-46f6-b903-027425f2ef02" providerId="ADAL" clId="{913E728E-BC8A-4E24-8929-6EDA259E6380}" dt="2021-06-15T06:45:06.066" v="992" actId="27107"/>
          <ac:spMkLst>
            <pc:docMk/>
            <pc:sldMk cId="3578087441" sldId="264"/>
            <ac:spMk id="8" creationId="{8FF6EA81-80E9-4304-BC7F-87E4F9AD9769}"/>
          </ac:spMkLst>
        </pc:spChg>
        <pc:picChg chg="add mod">
          <ac:chgData name="Opher Donchin" userId="37446733-118c-46f6-b903-027425f2ef02" providerId="ADAL" clId="{913E728E-BC8A-4E24-8929-6EDA259E6380}" dt="2021-06-15T06:41:48.780" v="941" actId="1076"/>
          <ac:picMkLst>
            <pc:docMk/>
            <pc:sldMk cId="3578087441" sldId="264"/>
            <ac:picMk id="5" creationId="{BEB22477-0252-4ED1-B8BE-2549CE8084B2}"/>
          </ac:picMkLst>
        </pc:picChg>
        <pc:picChg chg="add mod">
          <ac:chgData name="Opher Donchin" userId="37446733-118c-46f6-b903-027425f2ef02" providerId="ADAL" clId="{913E728E-BC8A-4E24-8929-6EDA259E6380}" dt="2021-06-15T06:41:54.884" v="943" actId="1076"/>
          <ac:picMkLst>
            <pc:docMk/>
            <pc:sldMk cId="3578087441" sldId="264"/>
            <ac:picMk id="6" creationId="{196BAADC-36F7-419E-9CEC-D2901E9765A6}"/>
          </ac:picMkLst>
        </pc:picChg>
      </pc:sldChg>
      <pc:sldChg chg="addSp modSp new mod">
        <pc:chgData name="Opher Donchin" userId="37446733-118c-46f6-b903-027425f2ef02" providerId="ADAL" clId="{913E728E-BC8A-4E24-8929-6EDA259E6380}" dt="2021-06-15T06:58:24.143" v="1027" actId="14100"/>
        <pc:sldMkLst>
          <pc:docMk/>
          <pc:sldMk cId="3833935238" sldId="265"/>
        </pc:sldMkLst>
        <pc:spChg chg="mod">
          <ac:chgData name="Opher Donchin" userId="37446733-118c-46f6-b903-027425f2ef02" providerId="ADAL" clId="{913E728E-BC8A-4E24-8929-6EDA259E6380}" dt="2021-06-15T06:57:57.741" v="1022" actId="20577"/>
          <ac:spMkLst>
            <pc:docMk/>
            <pc:sldMk cId="3833935238" sldId="265"/>
            <ac:spMk id="2" creationId="{7FEB0BC9-CAFF-4C16-951F-4F74D732F115}"/>
          </ac:spMkLst>
        </pc:spChg>
        <pc:picChg chg="add mod">
          <ac:chgData name="Opher Donchin" userId="37446733-118c-46f6-b903-027425f2ef02" providerId="ADAL" clId="{913E728E-BC8A-4E24-8929-6EDA259E6380}" dt="2021-06-15T06:58:24.143" v="1027" actId="14100"/>
          <ac:picMkLst>
            <pc:docMk/>
            <pc:sldMk cId="3833935238" sldId="265"/>
            <ac:picMk id="4" creationId="{AE260379-F533-45D8-941D-B5C61FEDEE02}"/>
          </ac:picMkLst>
        </pc:picChg>
      </pc:sldChg>
      <pc:sldChg chg="modSp new mod">
        <pc:chgData name="Opher Donchin" userId="37446733-118c-46f6-b903-027425f2ef02" providerId="ADAL" clId="{913E728E-BC8A-4E24-8929-6EDA259E6380}" dt="2021-06-15T06:59:18.629" v="1047" actId="20577"/>
        <pc:sldMkLst>
          <pc:docMk/>
          <pc:sldMk cId="266613498" sldId="266"/>
        </pc:sldMkLst>
        <pc:spChg chg="mod">
          <ac:chgData name="Opher Donchin" userId="37446733-118c-46f6-b903-027425f2ef02" providerId="ADAL" clId="{913E728E-BC8A-4E24-8929-6EDA259E6380}" dt="2021-06-15T06:59:18.629" v="1047" actId="20577"/>
          <ac:spMkLst>
            <pc:docMk/>
            <pc:sldMk cId="266613498" sldId="266"/>
            <ac:spMk id="2" creationId="{240D2075-01E3-4749-B7CE-45F22FB3C664}"/>
          </ac:spMkLst>
        </pc:spChg>
      </pc:sldChg>
      <pc:sldChg chg="addSp modSp new mod modClrScheme chgLayout">
        <pc:chgData name="Opher Donchin" userId="37446733-118c-46f6-b903-027425f2ef02" providerId="ADAL" clId="{913E728E-BC8A-4E24-8929-6EDA259E6380}" dt="2021-06-15T07:18:51.033" v="1265" actId="1076"/>
        <pc:sldMkLst>
          <pc:docMk/>
          <pc:sldMk cId="32135774" sldId="267"/>
        </pc:sldMkLst>
        <pc:spChg chg="mod ord">
          <ac:chgData name="Opher Donchin" userId="37446733-118c-46f6-b903-027425f2ef02" providerId="ADAL" clId="{913E728E-BC8A-4E24-8929-6EDA259E6380}" dt="2021-06-15T07:09:15.982" v="1073" actId="700"/>
          <ac:spMkLst>
            <pc:docMk/>
            <pc:sldMk cId="32135774" sldId="267"/>
            <ac:spMk id="2" creationId="{428411A5-E107-4C33-84C3-D24513FF4DE7}"/>
          </ac:spMkLst>
        </pc:spChg>
        <pc:spChg chg="add mod ord">
          <ac:chgData name="Opher Donchin" userId="37446733-118c-46f6-b903-027425f2ef02" providerId="ADAL" clId="{913E728E-BC8A-4E24-8929-6EDA259E6380}" dt="2021-06-15T07:10:25.341" v="1217" actId="14100"/>
          <ac:spMkLst>
            <pc:docMk/>
            <pc:sldMk cId="32135774" sldId="267"/>
            <ac:spMk id="3" creationId="{63E18EAF-3C2B-4DDB-BDCE-7331797DA5AC}"/>
          </ac:spMkLst>
        </pc:spChg>
        <pc:graphicFrameChg chg="add mod">
          <ac:chgData name="Opher Donchin" userId="37446733-118c-46f6-b903-027425f2ef02" providerId="ADAL" clId="{913E728E-BC8A-4E24-8929-6EDA259E6380}" dt="2021-06-15T07:18:33.169" v="1258" actId="1076"/>
          <ac:graphicFrameMkLst>
            <pc:docMk/>
            <pc:sldMk cId="32135774" sldId="267"/>
            <ac:graphicFrameMk id="4" creationId="{F76987DE-83B7-496D-8CAE-A5091B710076}"/>
          </ac:graphicFrameMkLst>
        </pc:graphicFrameChg>
        <pc:graphicFrameChg chg="add mod">
          <ac:chgData name="Opher Donchin" userId="37446733-118c-46f6-b903-027425f2ef02" providerId="ADAL" clId="{913E728E-BC8A-4E24-8929-6EDA259E6380}" dt="2021-06-15T07:18:33.169" v="1258" actId="1076"/>
          <ac:graphicFrameMkLst>
            <pc:docMk/>
            <pc:sldMk cId="32135774" sldId="267"/>
            <ac:graphicFrameMk id="5" creationId="{B5E533B0-6E7A-4C28-AEC8-51DDC12C3A42}"/>
          </ac:graphicFrameMkLst>
        </pc:graphicFrameChg>
        <pc:graphicFrameChg chg="add mod">
          <ac:chgData name="Opher Donchin" userId="37446733-118c-46f6-b903-027425f2ef02" providerId="ADAL" clId="{913E728E-BC8A-4E24-8929-6EDA259E6380}" dt="2021-06-15T07:18:51.033" v="1265" actId="1076"/>
          <ac:graphicFrameMkLst>
            <pc:docMk/>
            <pc:sldMk cId="32135774" sldId="267"/>
            <ac:graphicFrameMk id="6" creationId="{E65061A0-1EA0-490E-94BB-995980C76881}"/>
          </ac:graphicFrameMkLst>
        </pc:graphicFrameChg>
        <pc:graphicFrameChg chg="add mod">
          <ac:chgData name="Opher Donchin" userId="37446733-118c-46f6-b903-027425f2ef02" providerId="ADAL" clId="{913E728E-BC8A-4E24-8929-6EDA259E6380}" dt="2021-06-15T07:18:48.905" v="1264" actId="14100"/>
          <ac:graphicFrameMkLst>
            <pc:docMk/>
            <pc:sldMk cId="32135774" sldId="267"/>
            <ac:graphicFrameMk id="7" creationId="{FA7DDBF1-2B13-44C4-9BA4-B549E809C966}"/>
          </ac:graphicFrameMkLst>
        </pc:graphicFrameChg>
      </pc:sldChg>
      <pc:sldChg chg="addSp modSp new mod">
        <pc:chgData name="Opher Donchin" userId="37446733-118c-46f6-b903-027425f2ef02" providerId="ADAL" clId="{913E728E-BC8A-4E24-8929-6EDA259E6380}" dt="2021-06-15T07:21:18.558" v="1309"/>
        <pc:sldMkLst>
          <pc:docMk/>
          <pc:sldMk cId="3223276383" sldId="268"/>
        </pc:sldMkLst>
        <pc:spChg chg="mod">
          <ac:chgData name="Opher Donchin" userId="37446733-118c-46f6-b903-027425f2ef02" providerId="ADAL" clId="{913E728E-BC8A-4E24-8929-6EDA259E6380}" dt="2021-06-15T07:20:53.017" v="1300" actId="20577"/>
          <ac:spMkLst>
            <pc:docMk/>
            <pc:sldMk cId="3223276383" sldId="268"/>
            <ac:spMk id="2" creationId="{A88D86D0-C528-4869-BE39-5C614110A371}"/>
          </ac:spMkLst>
        </pc:spChg>
        <pc:spChg chg="add mod">
          <ac:chgData name="Opher Donchin" userId="37446733-118c-46f6-b903-027425f2ef02" providerId="ADAL" clId="{913E728E-BC8A-4E24-8929-6EDA259E6380}" dt="2021-06-15T07:21:18.558" v="1309"/>
          <ac:spMkLst>
            <pc:docMk/>
            <pc:sldMk cId="3223276383" sldId="268"/>
            <ac:spMk id="4" creationId="{33F5D2F3-2F70-458B-AB29-6D4437996F8E}"/>
          </ac:spMkLst>
        </pc:spChg>
        <pc:picChg chg="add mod">
          <ac:chgData name="Opher Donchin" userId="37446733-118c-46f6-b903-027425f2ef02" providerId="ADAL" clId="{913E728E-BC8A-4E24-8929-6EDA259E6380}" dt="2021-06-15T07:21:00.890" v="1304" actId="14100"/>
          <ac:picMkLst>
            <pc:docMk/>
            <pc:sldMk cId="3223276383" sldId="268"/>
            <ac:picMk id="3" creationId="{8D216A49-98D1-4CC8-88BE-709B08112D73}"/>
          </ac:picMkLst>
        </pc:picChg>
      </pc:sldChg>
      <pc:sldChg chg="addSp delSp modSp new mod">
        <pc:chgData name="Opher Donchin" userId="37446733-118c-46f6-b903-027425f2ef02" providerId="ADAL" clId="{913E728E-BC8A-4E24-8929-6EDA259E6380}" dt="2021-06-15T07:55:02.514" v="1743" actId="1076"/>
        <pc:sldMkLst>
          <pc:docMk/>
          <pc:sldMk cId="2942370732" sldId="269"/>
        </pc:sldMkLst>
        <pc:spChg chg="mod">
          <ac:chgData name="Opher Donchin" userId="37446733-118c-46f6-b903-027425f2ef02" providerId="ADAL" clId="{913E728E-BC8A-4E24-8929-6EDA259E6380}" dt="2021-06-15T07:22:27.066" v="1353" actId="20577"/>
          <ac:spMkLst>
            <pc:docMk/>
            <pc:sldMk cId="2942370732" sldId="269"/>
            <ac:spMk id="2" creationId="{659DFC3C-D604-4075-A526-BEC953654FBF}"/>
          </ac:spMkLst>
        </pc:spChg>
        <pc:spChg chg="add del mod">
          <ac:chgData name="Opher Donchin" userId="37446733-118c-46f6-b903-027425f2ef02" providerId="ADAL" clId="{913E728E-BC8A-4E24-8929-6EDA259E6380}" dt="2021-06-15T07:55:02.514" v="1743" actId="1076"/>
          <ac:spMkLst>
            <pc:docMk/>
            <pc:sldMk cId="2942370732" sldId="269"/>
            <ac:spMk id="3" creationId="{B2BA54C5-E689-4CF9-86B9-D51CED666FA4}"/>
          </ac:spMkLst>
        </pc:spChg>
        <pc:spChg chg="add mod">
          <ac:chgData name="Opher Donchin" userId="37446733-118c-46f6-b903-027425f2ef02" providerId="ADAL" clId="{913E728E-BC8A-4E24-8929-6EDA259E6380}" dt="2021-06-15T07:55:00.239" v="1742"/>
          <ac:spMkLst>
            <pc:docMk/>
            <pc:sldMk cId="2942370732" sldId="269"/>
            <ac:spMk id="6" creationId="{CBFA83AE-C6ED-4788-B2EE-B2D3F67D30EE}"/>
          </ac:spMkLst>
        </pc:spChg>
        <pc:picChg chg="add del mod">
          <ac:chgData name="Opher Donchin" userId="37446733-118c-46f6-b903-027425f2ef02" providerId="ADAL" clId="{913E728E-BC8A-4E24-8929-6EDA259E6380}" dt="2021-06-15T07:22:44.092" v="1356"/>
          <ac:picMkLst>
            <pc:docMk/>
            <pc:sldMk cId="2942370732" sldId="269"/>
            <ac:picMk id="4" creationId="{65325826-3975-4FC1-924B-80CBE5FB6822}"/>
          </ac:picMkLst>
        </pc:picChg>
        <pc:picChg chg="add mod">
          <ac:chgData name="Opher Donchin" userId="37446733-118c-46f6-b903-027425f2ef02" providerId="ADAL" clId="{913E728E-BC8A-4E24-8929-6EDA259E6380}" dt="2021-06-15T07:23:21.988" v="1360" actId="14100"/>
          <ac:picMkLst>
            <pc:docMk/>
            <pc:sldMk cId="2942370732" sldId="269"/>
            <ac:picMk id="5" creationId="{6A4AB01A-9386-4C20-8D96-2BD918561C28}"/>
          </ac:picMkLst>
        </pc:picChg>
      </pc:sldChg>
      <pc:sldChg chg="addSp modSp new mod">
        <pc:chgData name="Opher Donchin" userId="37446733-118c-46f6-b903-027425f2ef02" providerId="ADAL" clId="{913E728E-BC8A-4E24-8929-6EDA259E6380}" dt="2021-06-15T07:55:06.778" v="1745" actId="14100"/>
        <pc:sldMkLst>
          <pc:docMk/>
          <pc:sldMk cId="3806618928" sldId="270"/>
        </pc:sldMkLst>
        <pc:spChg chg="mod">
          <ac:chgData name="Opher Donchin" userId="37446733-118c-46f6-b903-027425f2ef02" providerId="ADAL" clId="{913E728E-BC8A-4E24-8929-6EDA259E6380}" dt="2021-06-15T07:27:30.878" v="1480" actId="20577"/>
          <ac:spMkLst>
            <pc:docMk/>
            <pc:sldMk cId="3806618928" sldId="270"/>
            <ac:spMk id="2" creationId="{C584C344-C06C-4A97-AA2F-156578573597}"/>
          </ac:spMkLst>
        </pc:spChg>
        <pc:spChg chg="add mod">
          <ac:chgData name="Opher Donchin" userId="37446733-118c-46f6-b903-027425f2ef02" providerId="ADAL" clId="{913E728E-BC8A-4E24-8929-6EDA259E6380}" dt="2021-06-15T07:55:04.044" v="1744"/>
          <ac:spMkLst>
            <pc:docMk/>
            <pc:sldMk cId="3806618928" sldId="270"/>
            <ac:spMk id="5" creationId="{4F2BC2D0-C067-404C-937B-55810980A108}"/>
          </ac:spMkLst>
        </pc:spChg>
        <pc:picChg chg="add mod">
          <ac:chgData name="Opher Donchin" userId="37446733-118c-46f6-b903-027425f2ef02" providerId="ADAL" clId="{913E728E-BC8A-4E24-8929-6EDA259E6380}" dt="2021-06-15T07:55:06.778" v="1745" actId="14100"/>
          <ac:picMkLst>
            <pc:docMk/>
            <pc:sldMk cId="3806618928" sldId="270"/>
            <ac:picMk id="4" creationId="{9493DC9D-ED4F-4233-B7B8-12CEAC9F310A}"/>
          </ac:picMkLst>
        </pc:picChg>
      </pc:sldChg>
      <pc:sldChg chg="modSp new mod">
        <pc:chgData name="Opher Donchin" userId="37446733-118c-46f6-b903-027425f2ef02" providerId="ADAL" clId="{913E728E-BC8A-4E24-8929-6EDA259E6380}" dt="2021-06-15T07:53:05.821" v="1668" actId="20577"/>
        <pc:sldMkLst>
          <pc:docMk/>
          <pc:sldMk cId="718052205" sldId="271"/>
        </pc:sldMkLst>
        <pc:spChg chg="mod">
          <ac:chgData name="Opher Donchin" userId="37446733-118c-46f6-b903-027425f2ef02" providerId="ADAL" clId="{913E728E-BC8A-4E24-8929-6EDA259E6380}" dt="2021-06-15T07:52:39.536" v="1532" actId="20577"/>
          <ac:spMkLst>
            <pc:docMk/>
            <pc:sldMk cId="718052205" sldId="271"/>
            <ac:spMk id="2" creationId="{B67DBDB0-9390-4DE3-810F-668A4E6B281D}"/>
          </ac:spMkLst>
        </pc:spChg>
        <pc:spChg chg="mod">
          <ac:chgData name="Opher Donchin" userId="37446733-118c-46f6-b903-027425f2ef02" providerId="ADAL" clId="{913E728E-BC8A-4E24-8929-6EDA259E6380}" dt="2021-06-15T07:53:05.821" v="1668" actId="20577"/>
          <ac:spMkLst>
            <pc:docMk/>
            <pc:sldMk cId="718052205" sldId="271"/>
            <ac:spMk id="3" creationId="{9FE6CEB2-7482-4966-A61F-5A094A9A901C}"/>
          </ac:spMkLst>
        </pc:spChg>
      </pc:sldChg>
      <pc:sldChg chg="modSp new mod">
        <pc:chgData name="Opher Donchin" userId="37446733-118c-46f6-b903-027425f2ef02" providerId="ADAL" clId="{913E728E-BC8A-4E24-8929-6EDA259E6380}" dt="2021-06-15T07:52:33.488" v="1526" actId="20577"/>
        <pc:sldMkLst>
          <pc:docMk/>
          <pc:sldMk cId="929770247" sldId="272"/>
        </pc:sldMkLst>
        <pc:spChg chg="mod">
          <ac:chgData name="Opher Donchin" userId="37446733-118c-46f6-b903-027425f2ef02" providerId="ADAL" clId="{913E728E-BC8A-4E24-8929-6EDA259E6380}" dt="2021-06-15T07:52:25.783" v="1492" actId="20577"/>
          <ac:spMkLst>
            <pc:docMk/>
            <pc:sldMk cId="929770247" sldId="272"/>
            <ac:spMk id="2" creationId="{9C02B1F5-15DF-4164-8C61-17B333160052}"/>
          </ac:spMkLst>
        </pc:spChg>
        <pc:spChg chg="mod">
          <ac:chgData name="Opher Donchin" userId="37446733-118c-46f6-b903-027425f2ef02" providerId="ADAL" clId="{913E728E-BC8A-4E24-8929-6EDA259E6380}" dt="2021-06-15T07:52:33.488" v="1526" actId="20577"/>
          <ac:spMkLst>
            <pc:docMk/>
            <pc:sldMk cId="929770247" sldId="272"/>
            <ac:spMk id="3" creationId="{9974879E-CFB9-4C8F-B866-65A8CB698A8A}"/>
          </ac:spMkLst>
        </pc:spChg>
      </pc:sldChg>
      <pc:sldChg chg="addSp delSp modSp new mod modClrScheme chgLayout">
        <pc:chgData name="Opher Donchin" userId="37446733-118c-46f6-b903-027425f2ef02" providerId="ADAL" clId="{913E728E-BC8A-4E24-8929-6EDA259E6380}" dt="2021-06-15T07:55:45.341" v="1774"/>
        <pc:sldMkLst>
          <pc:docMk/>
          <pc:sldMk cId="3197169210" sldId="273"/>
        </pc:sldMkLst>
        <pc:spChg chg="del mod ord">
          <ac:chgData name="Opher Donchin" userId="37446733-118c-46f6-b903-027425f2ef02" providerId="ADAL" clId="{913E728E-BC8A-4E24-8929-6EDA259E6380}" dt="2021-06-15T07:53:59.045" v="1670" actId="700"/>
          <ac:spMkLst>
            <pc:docMk/>
            <pc:sldMk cId="3197169210" sldId="273"/>
            <ac:spMk id="2" creationId="{B4E2ACAE-6342-4AB5-ACC7-76FAEE4EE408}"/>
          </ac:spMkLst>
        </pc:spChg>
        <pc:spChg chg="del">
          <ac:chgData name="Opher Donchin" userId="37446733-118c-46f6-b903-027425f2ef02" providerId="ADAL" clId="{913E728E-BC8A-4E24-8929-6EDA259E6380}" dt="2021-06-15T07:53:59.045" v="1670" actId="700"/>
          <ac:spMkLst>
            <pc:docMk/>
            <pc:sldMk cId="3197169210" sldId="273"/>
            <ac:spMk id="3" creationId="{A2992889-DBFB-4ABB-8B31-520FA2F3AB52}"/>
          </ac:spMkLst>
        </pc:spChg>
        <pc:spChg chg="add mod ord">
          <ac:chgData name="Opher Donchin" userId="37446733-118c-46f6-b903-027425f2ef02" providerId="ADAL" clId="{913E728E-BC8A-4E24-8929-6EDA259E6380}" dt="2021-06-15T07:54:45.506" v="1741" actId="20577"/>
          <ac:spMkLst>
            <pc:docMk/>
            <pc:sldMk cId="3197169210" sldId="273"/>
            <ac:spMk id="4" creationId="{E1259B57-9A7B-4948-B949-BBD4DD2E21C5}"/>
          </ac:spMkLst>
        </pc:spChg>
        <pc:spChg chg="add mod">
          <ac:chgData name="Opher Donchin" userId="37446733-118c-46f6-b903-027425f2ef02" providerId="ADAL" clId="{913E728E-BC8A-4E24-8929-6EDA259E6380}" dt="2021-06-15T07:55:45.341" v="1774"/>
          <ac:spMkLst>
            <pc:docMk/>
            <pc:sldMk cId="3197169210" sldId="273"/>
            <ac:spMk id="6" creationId="{E8C0373B-9F8F-444B-9FD1-09601B620A43}"/>
          </ac:spMkLst>
        </pc:spChg>
        <pc:picChg chg="add mod">
          <ac:chgData name="Opher Donchin" userId="37446733-118c-46f6-b903-027425f2ef02" providerId="ADAL" clId="{913E728E-BC8A-4E24-8929-6EDA259E6380}" dt="2021-06-15T07:54:32.649" v="1675" actId="14100"/>
          <ac:picMkLst>
            <pc:docMk/>
            <pc:sldMk cId="3197169210" sldId="273"/>
            <ac:picMk id="4098" creationId="{C7025209-5E10-4145-AB14-8A07493BF816}"/>
          </ac:picMkLst>
        </pc:picChg>
      </pc:sldChg>
      <pc:sldChg chg="addSp modSp add mod">
        <pc:chgData name="Opher Donchin" userId="37446733-118c-46f6-b903-027425f2ef02" providerId="ADAL" clId="{913E728E-BC8A-4E24-8929-6EDA259E6380}" dt="2021-06-15T07:56:25.170" v="1817" actId="1076"/>
        <pc:sldMkLst>
          <pc:docMk/>
          <pc:sldMk cId="1103659353" sldId="274"/>
        </pc:sldMkLst>
        <pc:spChg chg="mod">
          <ac:chgData name="Opher Donchin" userId="37446733-118c-46f6-b903-027425f2ef02" providerId="ADAL" clId="{913E728E-BC8A-4E24-8929-6EDA259E6380}" dt="2021-06-15T07:56:14.594" v="1814" actId="20577"/>
          <ac:spMkLst>
            <pc:docMk/>
            <pc:sldMk cId="1103659353" sldId="274"/>
            <ac:spMk id="4" creationId="{E1259B57-9A7B-4948-B949-BBD4DD2E21C5}"/>
          </ac:spMkLst>
        </pc:spChg>
        <pc:spChg chg="add mod">
          <ac:chgData name="Opher Donchin" userId="37446733-118c-46f6-b903-027425f2ef02" providerId="ADAL" clId="{913E728E-BC8A-4E24-8929-6EDA259E6380}" dt="2021-06-15T07:56:18.549" v="1815"/>
          <ac:spMkLst>
            <pc:docMk/>
            <pc:sldMk cId="1103659353" sldId="274"/>
            <ac:spMk id="5" creationId="{F9BFC843-CCC1-47B9-9838-E1EE7589FCB1}"/>
          </ac:spMkLst>
        </pc:spChg>
        <pc:picChg chg="mod">
          <ac:chgData name="Opher Donchin" userId="37446733-118c-46f6-b903-027425f2ef02" providerId="ADAL" clId="{913E728E-BC8A-4E24-8929-6EDA259E6380}" dt="2021-06-15T07:56:25.170" v="1817" actId="1076"/>
          <ac:picMkLst>
            <pc:docMk/>
            <pc:sldMk cId="1103659353" sldId="274"/>
            <ac:picMk id="4098" creationId="{C7025209-5E10-4145-AB14-8A07493BF816}"/>
          </ac:picMkLst>
        </pc:picChg>
      </pc:sldChg>
      <pc:sldChg chg="addSp delSp modSp new mod modAnim">
        <pc:chgData name="Opher Donchin" userId="37446733-118c-46f6-b903-027425f2ef02" providerId="ADAL" clId="{913E728E-BC8A-4E24-8929-6EDA259E6380}" dt="2021-06-15T08:00:15.131" v="1897" actId="20577"/>
        <pc:sldMkLst>
          <pc:docMk/>
          <pc:sldMk cId="493164453" sldId="275"/>
        </pc:sldMkLst>
        <pc:spChg chg="mod">
          <ac:chgData name="Opher Donchin" userId="37446733-118c-46f6-b903-027425f2ef02" providerId="ADAL" clId="{913E728E-BC8A-4E24-8929-6EDA259E6380}" dt="2021-06-15T08:00:15.131" v="1897" actId="20577"/>
          <ac:spMkLst>
            <pc:docMk/>
            <pc:sldMk cId="493164453" sldId="275"/>
            <ac:spMk id="2" creationId="{AE738A93-D607-42B9-96C1-E5673E8C317A}"/>
          </ac:spMkLst>
        </pc:spChg>
        <pc:spChg chg="add del">
          <ac:chgData name="Opher Donchin" userId="37446733-118c-46f6-b903-027425f2ef02" providerId="ADAL" clId="{913E728E-BC8A-4E24-8929-6EDA259E6380}" dt="2021-06-15T07:59:15.995" v="1822"/>
          <ac:spMkLst>
            <pc:docMk/>
            <pc:sldMk cId="493164453" sldId="275"/>
            <ac:spMk id="4" creationId="{DD7ECF6F-35A0-4599-82B1-D4A29DAB53CC}"/>
          </ac:spMkLst>
        </pc:spChg>
        <pc:spChg chg="add mod">
          <ac:chgData name="Opher Donchin" userId="37446733-118c-46f6-b903-027425f2ef02" providerId="ADAL" clId="{913E728E-BC8A-4E24-8929-6EDA259E6380}" dt="2021-06-15T07:59:59.996" v="1852" actId="1076"/>
          <ac:spMkLst>
            <pc:docMk/>
            <pc:sldMk cId="493164453" sldId="275"/>
            <ac:spMk id="6" creationId="{B5CE9FC4-25D4-41B4-B62D-3D4A9B332B88}"/>
          </ac:spMkLst>
        </pc:spChg>
        <pc:picChg chg="add mod">
          <ac:chgData name="Opher Donchin" userId="37446733-118c-46f6-b903-027425f2ef02" providerId="ADAL" clId="{913E728E-BC8A-4E24-8929-6EDA259E6380}" dt="2021-06-15T08:00:07.095" v="1854" actId="14100"/>
          <ac:picMkLst>
            <pc:docMk/>
            <pc:sldMk cId="493164453" sldId="275"/>
            <ac:picMk id="5" creationId="{2027813C-B2E0-4123-A33B-A2F23CEBA394}"/>
          </ac:picMkLst>
        </pc:picChg>
      </pc:sldChg>
      <pc:sldChg chg="addSp modSp new mod modAnim">
        <pc:chgData name="Opher Donchin" userId="37446733-118c-46f6-b903-027425f2ef02" providerId="ADAL" clId="{913E728E-BC8A-4E24-8929-6EDA259E6380}" dt="2021-06-15T08:02:40.151" v="1942" actId="20577"/>
        <pc:sldMkLst>
          <pc:docMk/>
          <pc:sldMk cId="1902026787" sldId="276"/>
        </pc:sldMkLst>
        <pc:spChg chg="mod">
          <ac:chgData name="Opher Donchin" userId="37446733-118c-46f6-b903-027425f2ef02" providerId="ADAL" clId="{913E728E-BC8A-4E24-8929-6EDA259E6380}" dt="2021-06-15T08:00:39.036" v="1920" actId="20577"/>
          <ac:spMkLst>
            <pc:docMk/>
            <pc:sldMk cId="1902026787" sldId="276"/>
            <ac:spMk id="2" creationId="{6DB176BB-C79E-40F7-BC4E-3EF26E9DCF26}"/>
          </ac:spMkLst>
        </pc:spChg>
        <pc:spChg chg="add mod">
          <ac:chgData name="Opher Donchin" userId="37446733-118c-46f6-b903-027425f2ef02" providerId="ADAL" clId="{913E728E-BC8A-4E24-8929-6EDA259E6380}" dt="2021-06-15T08:02:40.151" v="1942" actId="20577"/>
          <ac:spMkLst>
            <pc:docMk/>
            <pc:sldMk cId="1902026787" sldId="276"/>
            <ac:spMk id="4" creationId="{B1AAE628-0A8F-4762-A257-F81D9A420B0D}"/>
          </ac:spMkLst>
        </pc:spChg>
        <pc:picChg chg="add mod">
          <ac:chgData name="Opher Donchin" userId="37446733-118c-46f6-b903-027425f2ef02" providerId="ADAL" clId="{913E728E-BC8A-4E24-8929-6EDA259E6380}" dt="2021-06-15T08:02:11.660" v="1924" actId="1076"/>
          <ac:picMkLst>
            <pc:docMk/>
            <pc:sldMk cId="1902026787" sldId="276"/>
            <ac:picMk id="3" creationId="{BC2DA3A0-5795-42E1-BDA6-60F35085AA01}"/>
          </ac:picMkLst>
        </pc:picChg>
      </pc:sldChg>
      <pc:sldChg chg="addSp modSp new mod modAnim">
        <pc:chgData name="Opher Donchin" userId="37446733-118c-46f6-b903-027425f2ef02" providerId="ADAL" clId="{913E728E-BC8A-4E24-8929-6EDA259E6380}" dt="2021-06-15T08:05:43.406" v="1976" actId="1076"/>
        <pc:sldMkLst>
          <pc:docMk/>
          <pc:sldMk cId="1083331765" sldId="277"/>
        </pc:sldMkLst>
        <pc:spChg chg="mod">
          <ac:chgData name="Opher Donchin" userId="37446733-118c-46f6-b903-027425f2ef02" providerId="ADAL" clId="{913E728E-BC8A-4E24-8929-6EDA259E6380}" dt="2021-06-15T08:04:46.349" v="1952" actId="20577"/>
          <ac:spMkLst>
            <pc:docMk/>
            <pc:sldMk cId="1083331765" sldId="277"/>
            <ac:spMk id="2" creationId="{5BD50154-6BFF-478D-AEA3-2460B81F7E07}"/>
          </ac:spMkLst>
        </pc:spChg>
        <pc:spChg chg="add mod">
          <ac:chgData name="Opher Donchin" userId="37446733-118c-46f6-b903-027425f2ef02" providerId="ADAL" clId="{913E728E-BC8A-4E24-8929-6EDA259E6380}" dt="2021-06-15T08:05:43.406" v="1976" actId="1076"/>
          <ac:spMkLst>
            <pc:docMk/>
            <pc:sldMk cId="1083331765" sldId="277"/>
            <ac:spMk id="4" creationId="{212E6D0F-242A-428E-A458-F82D5396B8EC}"/>
          </ac:spMkLst>
        </pc:spChg>
        <pc:picChg chg="add mod">
          <ac:chgData name="Opher Donchin" userId="37446733-118c-46f6-b903-027425f2ef02" providerId="ADAL" clId="{913E728E-BC8A-4E24-8929-6EDA259E6380}" dt="2021-06-15T08:05:09.454" v="1957" actId="14100"/>
          <ac:picMkLst>
            <pc:docMk/>
            <pc:sldMk cId="1083331765" sldId="277"/>
            <ac:picMk id="3" creationId="{FDBFF93B-91E1-4255-A0DC-FF7809174BC4}"/>
          </ac:picMkLst>
        </pc:picChg>
      </pc:sldChg>
      <pc:sldChg chg="addSp delSp modSp new mod">
        <pc:chgData name="Opher Donchin" userId="37446733-118c-46f6-b903-027425f2ef02" providerId="ADAL" clId="{913E728E-BC8A-4E24-8929-6EDA259E6380}" dt="2021-06-15T08:12:19.225" v="2044" actId="1076"/>
        <pc:sldMkLst>
          <pc:docMk/>
          <pc:sldMk cId="4120424545" sldId="278"/>
        </pc:sldMkLst>
        <pc:spChg chg="mod">
          <ac:chgData name="Opher Donchin" userId="37446733-118c-46f6-b903-027425f2ef02" providerId="ADAL" clId="{913E728E-BC8A-4E24-8929-6EDA259E6380}" dt="2021-06-15T08:09:21.463" v="2010" actId="20577"/>
          <ac:spMkLst>
            <pc:docMk/>
            <pc:sldMk cId="4120424545" sldId="278"/>
            <ac:spMk id="2" creationId="{42BC4EBE-EF53-4E5C-8664-4A33A11F329C}"/>
          </ac:spMkLst>
        </pc:spChg>
        <pc:spChg chg="add mod">
          <ac:chgData name="Opher Donchin" userId="37446733-118c-46f6-b903-027425f2ef02" providerId="ADAL" clId="{913E728E-BC8A-4E24-8929-6EDA259E6380}" dt="2021-06-15T08:10:03.482" v="2025"/>
          <ac:spMkLst>
            <pc:docMk/>
            <pc:sldMk cId="4120424545" sldId="278"/>
            <ac:spMk id="5" creationId="{2B751EF9-E30B-491B-BFD7-177B025CD93E}"/>
          </ac:spMkLst>
        </pc:spChg>
        <pc:picChg chg="add del mod">
          <ac:chgData name="Opher Donchin" userId="37446733-118c-46f6-b903-027425f2ef02" providerId="ADAL" clId="{913E728E-BC8A-4E24-8929-6EDA259E6380}" dt="2021-06-15T08:11:14.559" v="2029" actId="478"/>
          <ac:picMkLst>
            <pc:docMk/>
            <pc:sldMk cId="4120424545" sldId="278"/>
            <ac:picMk id="3" creationId="{02126225-1451-44B7-944D-8B68FF3C5D59}"/>
          </ac:picMkLst>
        </pc:picChg>
        <pc:picChg chg="add del mod">
          <ac:chgData name="Opher Donchin" userId="37446733-118c-46f6-b903-027425f2ef02" providerId="ADAL" clId="{913E728E-BC8A-4E24-8929-6EDA259E6380}" dt="2021-06-15T08:11:22.751" v="2031" actId="478"/>
          <ac:picMkLst>
            <pc:docMk/>
            <pc:sldMk cId="4120424545" sldId="278"/>
            <ac:picMk id="4" creationId="{E45D032D-8024-4183-AC28-B42A8CDBCE6E}"/>
          </ac:picMkLst>
        </pc:picChg>
        <pc:picChg chg="add mod">
          <ac:chgData name="Opher Donchin" userId="37446733-118c-46f6-b903-027425f2ef02" providerId="ADAL" clId="{913E728E-BC8A-4E24-8929-6EDA259E6380}" dt="2021-06-15T08:12:19.225" v="2044" actId="1076"/>
          <ac:picMkLst>
            <pc:docMk/>
            <pc:sldMk cId="4120424545" sldId="278"/>
            <ac:picMk id="5122" creationId="{CDE7E22D-A26A-4AD4-BDCC-01B541E50F64}"/>
          </ac:picMkLst>
        </pc:picChg>
      </pc:sldChg>
      <pc:sldChg chg="modSp add">
        <pc:chgData name="Opher Donchin" userId="37446733-118c-46f6-b903-027425f2ef02" providerId="ADAL" clId="{913E728E-BC8A-4E24-8929-6EDA259E6380}" dt="2021-06-15T08:13:21.009" v="2053" actId="1076"/>
        <pc:sldMkLst>
          <pc:docMk/>
          <pc:sldMk cId="501426456" sldId="279"/>
        </pc:sldMkLst>
        <pc:picChg chg="mod">
          <ac:chgData name="Opher Donchin" userId="37446733-118c-46f6-b903-027425f2ef02" providerId="ADAL" clId="{913E728E-BC8A-4E24-8929-6EDA259E6380}" dt="2021-06-15T08:13:21.009" v="2053" actId="1076"/>
          <ac:picMkLst>
            <pc:docMk/>
            <pc:sldMk cId="501426456" sldId="279"/>
            <ac:picMk id="5122" creationId="{CDE7E22D-A26A-4AD4-BDCC-01B541E50F64}"/>
          </ac:picMkLst>
        </pc:picChg>
      </pc:sldChg>
      <pc:sldChg chg="modSp add">
        <pc:chgData name="Opher Donchin" userId="37446733-118c-46f6-b903-027425f2ef02" providerId="ADAL" clId="{913E728E-BC8A-4E24-8929-6EDA259E6380}" dt="2021-06-15T08:12:51.753" v="2049" actId="1076"/>
        <pc:sldMkLst>
          <pc:docMk/>
          <pc:sldMk cId="3971213360" sldId="280"/>
        </pc:sldMkLst>
        <pc:picChg chg="mod">
          <ac:chgData name="Opher Donchin" userId="37446733-118c-46f6-b903-027425f2ef02" providerId="ADAL" clId="{913E728E-BC8A-4E24-8929-6EDA259E6380}" dt="2021-06-15T08:12:51.753" v="2049" actId="1076"/>
          <ac:picMkLst>
            <pc:docMk/>
            <pc:sldMk cId="3971213360" sldId="280"/>
            <ac:picMk id="5122" creationId="{CDE7E22D-A26A-4AD4-BDCC-01B541E50F64}"/>
          </ac:picMkLst>
        </pc:picChg>
      </pc:sldChg>
      <pc:sldChg chg="addSp modSp new mod">
        <pc:chgData name="Opher Donchin" userId="37446733-118c-46f6-b903-027425f2ef02" providerId="ADAL" clId="{913E728E-BC8A-4E24-8929-6EDA259E6380}" dt="2021-06-15T08:23:10.812" v="2143"/>
        <pc:sldMkLst>
          <pc:docMk/>
          <pc:sldMk cId="1141194868" sldId="281"/>
        </pc:sldMkLst>
        <pc:spChg chg="mod">
          <ac:chgData name="Opher Donchin" userId="37446733-118c-46f6-b903-027425f2ef02" providerId="ADAL" clId="{913E728E-BC8A-4E24-8929-6EDA259E6380}" dt="2021-06-15T08:22:22.956" v="2113" actId="20577"/>
          <ac:spMkLst>
            <pc:docMk/>
            <pc:sldMk cId="1141194868" sldId="281"/>
            <ac:spMk id="2" creationId="{2F1EADD7-19F9-48A1-AC5E-BFE701E4BD0A}"/>
          </ac:spMkLst>
        </pc:spChg>
        <pc:spChg chg="add mod">
          <ac:chgData name="Opher Donchin" userId="37446733-118c-46f6-b903-027425f2ef02" providerId="ADAL" clId="{913E728E-BC8A-4E24-8929-6EDA259E6380}" dt="2021-06-15T08:23:10.812" v="2143"/>
          <ac:spMkLst>
            <pc:docMk/>
            <pc:sldMk cId="1141194868" sldId="281"/>
            <ac:spMk id="4" creationId="{DA020243-FB9D-4EF3-AC76-C377BDA7B103}"/>
          </ac:spMkLst>
        </pc:spChg>
        <pc:picChg chg="add mod">
          <ac:chgData name="Opher Donchin" userId="37446733-118c-46f6-b903-027425f2ef02" providerId="ADAL" clId="{913E728E-BC8A-4E24-8929-6EDA259E6380}" dt="2021-06-15T08:22:12.013" v="2061" actId="14100"/>
          <ac:picMkLst>
            <pc:docMk/>
            <pc:sldMk cId="1141194868" sldId="281"/>
            <ac:picMk id="7170" creationId="{5A9CC41C-B923-4222-962D-3849349041AE}"/>
          </ac:picMkLst>
        </pc:picChg>
      </pc:sldChg>
      <pc:sldChg chg="del">
        <pc:chgData name="Opher Donchin" userId="37446733-118c-46f6-b903-027425f2ef02" providerId="ADAL" clId="{913E728E-BC8A-4E24-8929-6EDA259E6380}" dt="2021-06-15T05:08:07.188" v="0" actId="47"/>
        <pc:sldMkLst>
          <pc:docMk/>
          <pc:sldMk cId="2297790159" sldId="408"/>
        </pc:sldMkLst>
      </pc:sldChg>
      <pc:sldChg chg="del">
        <pc:chgData name="Opher Donchin" userId="37446733-118c-46f6-b903-027425f2ef02" providerId="ADAL" clId="{913E728E-BC8A-4E24-8929-6EDA259E6380}" dt="2021-06-15T05:08:07.188" v="0" actId="47"/>
        <pc:sldMkLst>
          <pc:docMk/>
          <pc:sldMk cId="1819992048" sldId="409"/>
        </pc:sldMkLst>
      </pc:sldChg>
      <pc:sldChg chg="del">
        <pc:chgData name="Opher Donchin" userId="37446733-118c-46f6-b903-027425f2ef02" providerId="ADAL" clId="{913E728E-BC8A-4E24-8929-6EDA259E6380}" dt="2021-06-15T05:08:07.188" v="0" actId="47"/>
        <pc:sldMkLst>
          <pc:docMk/>
          <pc:sldMk cId="4161333074" sldId="410"/>
        </pc:sldMkLst>
      </pc:sldChg>
      <pc:sldChg chg="del">
        <pc:chgData name="Opher Donchin" userId="37446733-118c-46f6-b903-027425f2ef02" providerId="ADAL" clId="{913E728E-BC8A-4E24-8929-6EDA259E6380}" dt="2021-06-15T05:08:07.188" v="0" actId="47"/>
        <pc:sldMkLst>
          <pc:docMk/>
          <pc:sldMk cId="2200291941" sldId="419"/>
        </pc:sldMkLst>
      </pc:sldChg>
      <pc:sldChg chg="del">
        <pc:chgData name="Opher Donchin" userId="37446733-118c-46f6-b903-027425f2ef02" providerId="ADAL" clId="{913E728E-BC8A-4E24-8929-6EDA259E6380}" dt="2021-06-15T05:08:07.188" v="0" actId="47"/>
        <pc:sldMkLst>
          <pc:docMk/>
          <pc:sldMk cId="1097747321" sldId="421"/>
        </pc:sldMkLst>
      </pc:sldChg>
      <pc:sldChg chg="del">
        <pc:chgData name="Opher Donchin" userId="37446733-118c-46f6-b903-027425f2ef02" providerId="ADAL" clId="{913E728E-BC8A-4E24-8929-6EDA259E6380}" dt="2021-06-15T05:08:07.188" v="0" actId="47"/>
        <pc:sldMkLst>
          <pc:docMk/>
          <pc:sldMk cId="2376300334" sldId="422"/>
        </pc:sldMkLst>
      </pc:sldChg>
      <pc:sldChg chg="del">
        <pc:chgData name="Opher Donchin" userId="37446733-118c-46f6-b903-027425f2ef02" providerId="ADAL" clId="{913E728E-BC8A-4E24-8929-6EDA259E6380}" dt="2021-06-15T05:08:07.188" v="0" actId="47"/>
        <pc:sldMkLst>
          <pc:docMk/>
          <pc:sldMk cId="2987473397" sldId="468"/>
        </pc:sldMkLst>
      </pc:sldChg>
      <pc:sldChg chg="del">
        <pc:chgData name="Opher Donchin" userId="37446733-118c-46f6-b903-027425f2ef02" providerId="ADAL" clId="{913E728E-BC8A-4E24-8929-6EDA259E6380}" dt="2021-06-15T05:08:07.188" v="0" actId="47"/>
        <pc:sldMkLst>
          <pc:docMk/>
          <pc:sldMk cId="2319135084" sldId="478"/>
        </pc:sldMkLst>
      </pc:sldChg>
      <pc:sldChg chg="del">
        <pc:chgData name="Opher Donchin" userId="37446733-118c-46f6-b903-027425f2ef02" providerId="ADAL" clId="{913E728E-BC8A-4E24-8929-6EDA259E6380}" dt="2021-06-15T05:08:07.188" v="0" actId="47"/>
        <pc:sldMkLst>
          <pc:docMk/>
          <pc:sldMk cId="1518284083" sldId="479"/>
        </pc:sldMkLst>
      </pc:sldChg>
      <pc:sldChg chg="del">
        <pc:chgData name="Opher Donchin" userId="37446733-118c-46f6-b903-027425f2ef02" providerId="ADAL" clId="{913E728E-BC8A-4E24-8929-6EDA259E6380}" dt="2021-06-15T05:08:07.188" v="0" actId="47"/>
        <pc:sldMkLst>
          <pc:docMk/>
          <pc:sldMk cId="1810208788" sldId="480"/>
        </pc:sldMkLst>
      </pc:sldChg>
      <pc:sldChg chg="del">
        <pc:chgData name="Opher Donchin" userId="37446733-118c-46f6-b903-027425f2ef02" providerId="ADAL" clId="{913E728E-BC8A-4E24-8929-6EDA259E6380}" dt="2021-06-15T05:08:07.188" v="0" actId="47"/>
        <pc:sldMkLst>
          <pc:docMk/>
          <pc:sldMk cId="386651766" sldId="481"/>
        </pc:sldMkLst>
      </pc:sldChg>
      <pc:sldChg chg="del">
        <pc:chgData name="Opher Donchin" userId="37446733-118c-46f6-b903-027425f2ef02" providerId="ADAL" clId="{913E728E-BC8A-4E24-8929-6EDA259E6380}" dt="2021-06-15T05:08:07.188" v="0" actId="47"/>
        <pc:sldMkLst>
          <pc:docMk/>
          <pc:sldMk cId="169811867" sldId="482"/>
        </pc:sldMkLst>
      </pc:sldChg>
      <pc:sldChg chg="del">
        <pc:chgData name="Opher Donchin" userId="37446733-118c-46f6-b903-027425f2ef02" providerId="ADAL" clId="{913E728E-BC8A-4E24-8929-6EDA259E6380}" dt="2021-06-15T05:08:07.188" v="0" actId="47"/>
        <pc:sldMkLst>
          <pc:docMk/>
          <pc:sldMk cId="1914311835" sldId="483"/>
        </pc:sldMkLst>
      </pc:sldChg>
      <pc:sldChg chg="del">
        <pc:chgData name="Opher Donchin" userId="37446733-118c-46f6-b903-027425f2ef02" providerId="ADAL" clId="{913E728E-BC8A-4E24-8929-6EDA259E6380}" dt="2021-06-15T05:08:07.188" v="0" actId="47"/>
        <pc:sldMkLst>
          <pc:docMk/>
          <pc:sldMk cId="3607223559" sldId="484"/>
        </pc:sldMkLst>
      </pc:sldChg>
      <pc:sldChg chg="del">
        <pc:chgData name="Opher Donchin" userId="37446733-118c-46f6-b903-027425f2ef02" providerId="ADAL" clId="{913E728E-BC8A-4E24-8929-6EDA259E6380}" dt="2021-06-15T05:08:07.188" v="0" actId="47"/>
        <pc:sldMkLst>
          <pc:docMk/>
          <pc:sldMk cId="2702761304" sldId="485"/>
        </pc:sldMkLst>
      </pc:sldChg>
      <pc:sldChg chg="del">
        <pc:chgData name="Opher Donchin" userId="37446733-118c-46f6-b903-027425f2ef02" providerId="ADAL" clId="{913E728E-BC8A-4E24-8929-6EDA259E6380}" dt="2021-06-15T05:08:07.188" v="0" actId="47"/>
        <pc:sldMkLst>
          <pc:docMk/>
          <pc:sldMk cId="2270490496" sldId="486"/>
        </pc:sldMkLst>
      </pc:sldChg>
      <pc:sldChg chg="del">
        <pc:chgData name="Opher Donchin" userId="37446733-118c-46f6-b903-027425f2ef02" providerId="ADAL" clId="{913E728E-BC8A-4E24-8929-6EDA259E6380}" dt="2021-06-15T05:08:07.188" v="0" actId="47"/>
        <pc:sldMkLst>
          <pc:docMk/>
          <pc:sldMk cId="3819254718" sldId="487"/>
        </pc:sldMkLst>
      </pc:sldChg>
      <pc:sldChg chg="del">
        <pc:chgData name="Opher Donchin" userId="37446733-118c-46f6-b903-027425f2ef02" providerId="ADAL" clId="{913E728E-BC8A-4E24-8929-6EDA259E6380}" dt="2021-06-15T05:08:07.188" v="0" actId="47"/>
        <pc:sldMkLst>
          <pc:docMk/>
          <pc:sldMk cId="689537467" sldId="488"/>
        </pc:sldMkLst>
      </pc:sldChg>
      <pc:sldChg chg="del">
        <pc:chgData name="Opher Donchin" userId="37446733-118c-46f6-b903-027425f2ef02" providerId="ADAL" clId="{913E728E-BC8A-4E24-8929-6EDA259E6380}" dt="2021-06-15T05:08:07.188" v="0" actId="47"/>
        <pc:sldMkLst>
          <pc:docMk/>
          <pc:sldMk cId="567755367" sldId="490"/>
        </pc:sldMkLst>
      </pc:sldChg>
      <pc:sldChg chg="del">
        <pc:chgData name="Opher Donchin" userId="37446733-118c-46f6-b903-027425f2ef02" providerId="ADAL" clId="{913E728E-BC8A-4E24-8929-6EDA259E6380}" dt="2021-06-15T05:08:07.188" v="0" actId="47"/>
        <pc:sldMkLst>
          <pc:docMk/>
          <pc:sldMk cId="901506253" sldId="491"/>
        </pc:sldMkLst>
      </pc:sldChg>
      <pc:sldChg chg="del">
        <pc:chgData name="Opher Donchin" userId="37446733-118c-46f6-b903-027425f2ef02" providerId="ADAL" clId="{913E728E-BC8A-4E24-8929-6EDA259E6380}" dt="2021-06-15T05:08:07.188" v="0" actId="47"/>
        <pc:sldMkLst>
          <pc:docMk/>
          <pc:sldMk cId="3365134526" sldId="492"/>
        </pc:sldMkLst>
      </pc:sldChg>
      <pc:sldChg chg="del">
        <pc:chgData name="Opher Donchin" userId="37446733-118c-46f6-b903-027425f2ef02" providerId="ADAL" clId="{913E728E-BC8A-4E24-8929-6EDA259E6380}" dt="2021-06-15T05:08:07.188" v="0" actId="47"/>
        <pc:sldMkLst>
          <pc:docMk/>
          <pc:sldMk cId="3780246061" sldId="493"/>
        </pc:sldMkLst>
      </pc:sldChg>
      <pc:sldChg chg="del">
        <pc:chgData name="Opher Donchin" userId="37446733-118c-46f6-b903-027425f2ef02" providerId="ADAL" clId="{913E728E-BC8A-4E24-8929-6EDA259E6380}" dt="2021-06-15T05:08:07.188" v="0" actId="47"/>
        <pc:sldMkLst>
          <pc:docMk/>
          <pc:sldMk cId="916473206" sldId="494"/>
        </pc:sldMkLst>
      </pc:sldChg>
      <pc:sldChg chg="del">
        <pc:chgData name="Opher Donchin" userId="37446733-118c-46f6-b903-027425f2ef02" providerId="ADAL" clId="{913E728E-BC8A-4E24-8929-6EDA259E6380}" dt="2021-06-15T05:08:07.188" v="0" actId="47"/>
        <pc:sldMkLst>
          <pc:docMk/>
          <pc:sldMk cId="2181445955" sldId="495"/>
        </pc:sldMkLst>
      </pc:sldChg>
      <pc:sldChg chg="del">
        <pc:chgData name="Opher Donchin" userId="37446733-118c-46f6-b903-027425f2ef02" providerId="ADAL" clId="{913E728E-BC8A-4E24-8929-6EDA259E6380}" dt="2021-06-15T05:08:07.188" v="0" actId="47"/>
        <pc:sldMkLst>
          <pc:docMk/>
          <pc:sldMk cId="3932400739" sldId="496"/>
        </pc:sldMkLst>
      </pc:sldChg>
      <pc:sldChg chg="del">
        <pc:chgData name="Opher Donchin" userId="37446733-118c-46f6-b903-027425f2ef02" providerId="ADAL" clId="{913E728E-BC8A-4E24-8929-6EDA259E6380}" dt="2021-06-15T05:08:07.188" v="0" actId="47"/>
        <pc:sldMkLst>
          <pc:docMk/>
          <pc:sldMk cId="1386808289" sldId="497"/>
        </pc:sldMkLst>
      </pc:sldChg>
      <pc:sldChg chg="del">
        <pc:chgData name="Opher Donchin" userId="37446733-118c-46f6-b903-027425f2ef02" providerId="ADAL" clId="{913E728E-BC8A-4E24-8929-6EDA259E6380}" dt="2021-06-15T05:08:07.188" v="0" actId="47"/>
        <pc:sldMkLst>
          <pc:docMk/>
          <pc:sldMk cId="2249699458" sldId="501"/>
        </pc:sldMkLst>
      </pc:sldChg>
      <pc:sldChg chg="del">
        <pc:chgData name="Opher Donchin" userId="37446733-118c-46f6-b903-027425f2ef02" providerId="ADAL" clId="{913E728E-BC8A-4E24-8929-6EDA259E6380}" dt="2021-06-15T05:08:07.188" v="0" actId="47"/>
        <pc:sldMkLst>
          <pc:docMk/>
          <pc:sldMk cId="4094667589" sldId="502"/>
        </pc:sldMkLst>
      </pc:sldChg>
      <pc:sldChg chg="del">
        <pc:chgData name="Opher Donchin" userId="37446733-118c-46f6-b903-027425f2ef02" providerId="ADAL" clId="{913E728E-BC8A-4E24-8929-6EDA259E6380}" dt="2021-06-15T05:08:07.188" v="0" actId="47"/>
        <pc:sldMkLst>
          <pc:docMk/>
          <pc:sldMk cId="3009338324" sldId="503"/>
        </pc:sldMkLst>
      </pc:sldChg>
      <pc:sldChg chg="del">
        <pc:chgData name="Opher Donchin" userId="37446733-118c-46f6-b903-027425f2ef02" providerId="ADAL" clId="{913E728E-BC8A-4E24-8929-6EDA259E6380}" dt="2021-06-15T05:08:07.188" v="0" actId="47"/>
        <pc:sldMkLst>
          <pc:docMk/>
          <pc:sldMk cId="4186985271" sldId="504"/>
        </pc:sldMkLst>
      </pc:sldChg>
      <pc:sldChg chg="del">
        <pc:chgData name="Opher Donchin" userId="37446733-118c-46f6-b903-027425f2ef02" providerId="ADAL" clId="{913E728E-BC8A-4E24-8929-6EDA259E6380}" dt="2021-06-15T05:08:07.188" v="0" actId="47"/>
        <pc:sldMkLst>
          <pc:docMk/>
          <pc:sldMk cId="416945978" sldId="505"/>
        </pc:sldMkLst>
      </pc:sldChg>
      <pc:sldChg chg="del">
        <pc:chgData name="Opher Donchin" userId="37446733-118c-46f6-b903-027425f2ef02" providerId="ADAL" clId="{913E728E-BC8A-4E24-8929-6EDA259E6380}" dt="2021-06-15T05:08:07.188" v="0" actId="47"/>
        <pc:sldMkLst>
          <pc:docMk/>
          <pc:sldMk cId="3857029834" sldId="506"/>
        </pc:sldMkLst>
      </pc:sldChg>
      <pc:sldChg chg="del">
        <pc:chgData name="Opher Donchin" userId="37446733-118c-46f6-b903-027425f2ef02" providerId="ADAL" clId="{913E728E-BC8A-4E24-8929-6EDA259E6380}" dt="2021-06-15T05:08:07.188" v="0" actId="47"/>
        <pc:sldMkLst>
          <pc:docMk/>
          <pc:sldMk cId="3006626623" sldId="507"/>
        </pc:sldMkLst>
      </pc:sldChg>
      <pc:sldChg chg="del">
        <pc:chgData name="Opher Donchin" userId="37446733-118c-46f6-b903-027425f2ef02" providerId="ADAL" clId="{913E728E-BC8A-4E24-8929-6EDA259E6380}" dt="2021-06-15T05:08:07.188" v="0" actId="47"/>
        <pc:sldMkLst>
          <pc:docMk/>
          <pc:sldMk cId="739050651" sldId="508"/>
        </pc:sldMkLst>
      </pc:sldChg>
      <pc:sldChg chg="del">
        <pc:chgData name="Opher Donchin" userId="37446733-118c-46f6-b903-027425f2ef02" providerId="ADAL" clId="{913E728E-BC8A-4E24-8929-6EDA259E6380}" dt="2021-06-15T05:08:07.188" v="0" actId="47"/>
        <pc:sldMkLst>
          <pc:docMk/>
          <pc:sldMk cId="2012892381" sldId="509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A505A1C5-5942-45C4-90F6-01148620657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2F6A899A-039E-4824-AB30-131457074A9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0BDD8C0B-C320-4531-9FB1-5BEE016F708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3797" name="Rectangle 5">
            <a:extLst>
              <a:ext uri="{FF2B5EF4-FFF2-40B4-BE49-F238E27FC236}">
                <a16:creationId xmlns:a16="http://schemas.microsoft.com/office/drawing/2014/main" id="{0F86A956-0755-4FCA-B937-B947CE68ABF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3798" name="Rectangle 6">
            <a:extLst>
              <a:ext uri="{FF2B5EF4-FFF2-40B4-BE49-F238E27FC236}">
                <a16:creationId xmlns:a16="http://schemas.microsoft.com/office/drawing/2014/main" id="{BE364FB4-7E89-47D7-8C03-D7685F79057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9" name="Rectangle 7">
            <a:extLst>
              <a:ext uri="{FF2B5EF4-FFF2-40B4-BE49-F238E27FC236}">
                <a16:creationId xmlns:a16="http://schemas.microsoft.com/office/drawing/2014/main" id="{87B97F43-7895-4629-B721-C75CE8CA823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4458BED-C3F4-42FE-9C8B-6124B9601756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>
            <a:extLst>
              <a:ext uri="{FF2B5EF4-FFF2-40B4-BE49-F238E27FC236}">
                <a16:creationId xmlns:a16="http://schemas.microsoft.com/office/drawing/2014/main" id="{D25EBFC3-D9CE-44E9-BA97-15E4BD65D4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9" name="Notes Placeholder 2">
            <a:extLst>
              <a:ext uri="{FF2B5EF4-FFF2-40B4-BE49-F238E27FC236}">
                <a16:creationId xmlns:a16="http://schemas.microsoft.com/office/drawing/2014/main" id="{90716D0F-8F2D-4A64-8B4A-22BE2FC77F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00" name="Slide Number Placeholder 3">
            <a:extLst>
              <a:ext uri="{FF2B5EF4-FFF2-40B4-BE49-F238E27FC236}">
                <a16:creationId xmlns:a16="http://schemas.microsoft.com/office/drawing/2014/main" id="{54A7933F-C254-49EA-A796-F1347BB4DF2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9CFAA134-65D2-4284-BC5E-0DB01FDE7EA8}" type="slidenum">
              <a:rPr lang="he-IL" altLang="en-US" smtClean="0"/>
              <a:pPr/>
              <a:t>1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C061A24-F687-4985-BF12-A97984363F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DEE4DC8-C618-4BB8-B843-B7E1C7BABB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078170C-411D-4AEE-ADA4-14C11F981A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C5DA55-E62E-4AAE-9556-8D7643C14BF4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94329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54163C6-5977-46C8-B2D4-099C9B1AE8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8C9A2B5-5662-4979-B999-06A6170D3D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6FF80E1-0B8D-4C89-AE6B-1E6534D525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B1F329-3542-48B3-ACC2-9E3E2824EFAE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17061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1013235-FACA-4180-86CB-6C4100B92C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B453720-F053-4732-8A5E-F45C253ABE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E058E70-BFA2-47E3-AA7E-C680E00B8B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D01961-B64E-44B4-AC1D-C9598276673C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09159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2FB4B8B-F9E3-4C82-92BE-E1117213B9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E2C4511-74E6-44BF-A299-FDA425B5E4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965E855-2B81-4BCC-8988-10BC1EEF76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C08130-B850-4002-827E-42D5DD1DADE3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12591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82899F2-CA65-4F12-99A0-D8FBBE6368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F2CC38A-E9AA-4E6B-8990-E195FCF16D8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548AED6-EE61-40AB-AEBD-B86CE0ED662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3544AC-4EBA-4556-9039-6805EB94BFF0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88321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EC42AAB-D9C4-4461-A9A5-1BA78A66BF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8C666CE-9F35-4F64-B55D-71AA4BE4AC7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80806C1-D4C3-4F98-8204-25D738EAF9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D1412C-199A-4FF9-8ABE-E4B2DD433C14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67275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F70E8B7-7C9D-4121-98FB-5CBF2DEAA5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BFCA8CE-309B-4CDE-A6A2-48D82EF212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DF7BD99-498A-4231-8B70-2494115961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81C3C5-3851-4707-83F1-9C1778F37DBA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78550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B299413-074C-4ED2-AC76-ADF43B214D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B4C5661-AAF8-4D09-AE65-580E154EEDA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A1909FA-8D92-4C3B-AC23-7B466FFD5B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AA2DC4-6926-44D1-8147-99398DA66F0B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78569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3D36C78-7127-4F51-9D9E-AAEA461075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FFD7C285-92C9-46BE-944C-F0842C0AF1F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FEA5337-09CE-4B77-BB6B-0400BA9ED9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D37AB6-F4C4-463C-ADF6-CCB4B685D0F1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73902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25887C7-A9D9-4986-8E8E-06C9A21722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69A10C1-4E5E-46EC-BBAA-CE7E297C7F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EA59F6C-D22A-4432-AFDE-1CF4111A53C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87FA6F-6955-4828-BC59-F9DC6D51C3E2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72541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F3176F8-5B5E-49C2-B2CB-960AC1DCA87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BCCC34E-A7BD-4A32-BBB7-4EFBCA37AD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36D4F7E-649F-4555-BC25-75A000446A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F8D143-F5E5-46D1-894E-0B8746A33A35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38725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DE2111E-AAC7-4F64-A014-7B11ACCAC0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2038967-A466-4EDA-9227-0C87ED7236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E6BB0536-2D85-43B6-BDDF-F86444FEABF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027DC75-4B7D-4254-8FA8-0F36C86EAFE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DCDB39F-38E2-4FA1-BA09-A19E540F3A3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C035D27D-3792-4BF7-B46E-723D255FD5B2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slideLayout" Target="../slideLayouts/slideLayout6.xml"/><Relationship Id="rId1" Type="http://schemas.openxmlformats.org/officeDocument/2006/relationships/video" Target="https://www.youtube.com/embed/BFqyTALw9ms?feature=oembed" TargetMode="Externa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slideLayout" Target="../slideLayouts/slideLayout6.xml"/><Relationship Id="rId1" Type="http://schemas.openxmlformats.org/officeDocument/2006/relationships/video" Target="https://www.youtube.com/embed/uwyAl_P0HJk?feature=oembed" TargetMode="Externa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slideLayout" Target="../slideLayouts/slideLayout6.xml"/><Relationship Id="rId1" Type="http://schemas.openxmlformats.org/officeDocument/2006/relationships/video" Target="https://www.youtube.com/embed/KDSgddOqHtM?feature=oembed" TargetMode="Externa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6.xml"/><Relationship Id="rId1" Type="http://schemas.openxmlformats.org/officeDocument/2006/relationships/video" Target="https://www.youtube.com/embed/J77-euN2OVw?feature=oembed" TargetMode="Externa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5.png"/><Relationship Id="rId3" Type="http://schemas.openxmlformats.org/officeDocument/2006/relationships/image" Target="../media/image8.wmf"/><Relationship Id="rId7" Type="http://schemas.openxmlformats.org/officeDocument/2006/relationships/image" Target="../media/image11.png"/><Relationship Id="rId12" Type="http://schemas.openxmlformats.org/officeDocument/2006/relationships/image" Target="../media/image1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9.wmf"/><Relationship Id="rId10" Type="http://schemas.openxmlformats.org/officeDocument/2006/relationships/image" Target="../media/image13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wmf"/><Relationship Id="rId9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13ECDEB1-0D6D-4B3F-9569-A3222287431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odels of the motor system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FED8C8E1-2336-40DA-97F6-BAA5DB73836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Fall 2021</a:t>
            </a:r>
          </a:p>
          <a:p>
            <a:pPr eaLnBrk="1" hangingPunct="1"/>
            <a:r>
              <a:rPr lang="en-US" altLang="en-US" dirty="0"/>
              <a:t>Opher Donchi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8D86D0-C528-4869-BE39-5C614110A3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oking at the covariance matrix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D216A49-98D1-4CC8-88BE-709B08112D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5816" y="1916832"/>
            <a:ext cx="4776005" cy="390025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3F5D2F3-2F70-458B-AB29-6D4437996F8E}"/>
              </a:ext>
            </a:extLst>
          </p:cNvPr>
          <p:cNvSpPr txBox="1"/>
          <p:nvPr/>
        </p:nvSpPr>
        <p:spPr>
          <a:xfrm>
            <a:off x="179512" y="6309320"/>
            <a:ext cx="7128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aar </a:t>
            </a:r>
            <a:r>
              <a:rPr lang="en-US" i="1" dirty="0"/>
              <a:t>Scientific Reports</a:t>
            </a:r>
            <a:r>
              <a:rPr lang="en-US" dirty="0"/>
              <a:t> 2020 doi:10.1038/s41598-020-76805-9</a:t>
            </a:r>
          </a:p>
        </p:txBody>
      </p:sp>
    </p:spTree>
    <p:extLst>
      <p:ext uri="{BB962C8B-B14F-4D97-AF65-F5344CB8AC3E}">
        <p14:creationId xmlns:p14="http://schemas.microsoft.com/office/powerpoint/2010/main" val="32232763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95918B-D442-4419-A237-3CDF904755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le component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EB22477-0252-4ED1-B8BE-2549CE8084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492896"/>
            <a:ext cx="3981450" cy="26479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96BAADC-36F7-419E-9CEC-D2901E9765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7750" y="2477670"/>
            <a:ext cx="3829050" cy="26289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AA3CD3C-0677-45ED-A801-B4C8A030C3F6}"/>
              </a:ext>
            </a:extLst>
          </p:cNvPr>
          <p:cNvSpPr txBox="1"/>
          <p:nvPr/>
        </p:nvSpPr>
        <p:spPr>
          <a:xfrm>
            <a:off x="1187624" y="2060848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-dimensional data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FF6EA81-80E9-4304-BC7F-87E4F9AD9769}"/>
              </a:ext>
            </a:extLst>
          </p:cNvPr>
          <p:cNvSpPr txBox="1"/>
          <p:nvPr/>
        </p:nvSpPr>
        <p:spPr>
          <a:xfrm>
            <a:off x="5292080" y="2060848"/>
            <a:ext cx="3250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 principle components</a:t>
            </a:r>
          </a:p>
        </p:txBody>
      </p:sp>
    </p:spTree>
    <p:extLst>
      <p:ext uri="{BB962C8B-B14F-4D97-AF65-F5344CB8AC3E}">
        <p14:creationId xmlns:p14="http://schemas.microsoft.com/office/powerpoint/2010/main" val="35780874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EB0BC9-CAFF-4C16-951F-4F74D732F1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in PC coordinates</a:t>
            </a:r>
          </a:p>
        </p:txBody>
      </p:sp>
      <p:pic>
        <p:nvPicPr>
          <p:cNvPr id="4" name="Picture 3" descr="Chart, scatter chart&#10;&#10;Description automatically generated">
            <a:extLst>
              <a:ext uri="{FF2B5EF4-FFF2-40B4-BE49-F238E27FC236}">
                <a16:creationId xmlns:a16="http://schemas.microsoft.com/office/drawing/2014/main" id="{AE260379-F533-45D8-941D-B5C61FEDEE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984148"/>
            <a:ext cx="8424936" cy="31593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39352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0D2075-01E3-4749-B7CE-45F22FB3C6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lain in Python</a:t>
            </a:r>
          </a:p>
        </p:txBody>
      </p:sp>
    </p:spTree>
    <p:extLst>
      <p:ext uri="{BB962C8B-B14F-4D97-AF65-F5344CB8AC3E}">
        <p14:creationId xmlns:p14="http://schemas.microsoft.com/office/powerpoint/2010/main" val="2666134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8411A5-E107-4C33-84C3-D24513FF4D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 and linear algebr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E18EAF-3C2B-4DDB-BDCE-7331797DA5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684784"/>
          </a:xfrm>
        </p:spPr>
        <p:txBody>
          <a:bodyPr/>
          <a:lstStyle/>
          <a:p>
            <a:r>
              <a:rPr lang="en-US" dirty="0"/>
              <a:t>PCs are the eigenvectors of the covariance matrix of the data</a:t>
            </a:r>
          </a:p>
          <a:p>
            <a:pPr lvl="1"/>
            <a:r>
              <a:rPr lang="en-US" dirty="0"/>
              <a:t>The direction in which there is no correlatio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76987DE-83B7-496D-8CAE-A5091B7100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364689"/>
              </p:ext>
            </p:extLst>
          </p:nvPr>
        </p:nvGraphicFramePr>
        <p:xfrm>
          <a:off x="291984" y="3501490"/>
          <a:ext cx="32718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241200" progId="Equation.DSMT4">
                  <p:embed/>
                </p:oleObj>
              </mc:Choice>
              <mc:Fallback>
                <p:oleObj name="Equation" r:id="rId2" imgW="114300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76987DE-83B7-496D-8CAE-A5091B7100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1984" y="3501490"/>
                        <a:ext cx="3271838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5E533B0-6E7A-4C28-AEC8-51DDC12C3A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571937"/>
              </p:ext>
            </p:extLst>
          </p:nvPr>
        </p:nvGraphicFramePr>
        <p:xfrm>
          <a:off x="457200" y="4356112"/>
          <a:ext cx="3475122" cy="598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54280" imgH="457200" progId="Equation.DSMT4">
                  <p:embed/>
                </p:oleObj>
              </mc:Choice>
              <mc:Fallback>
                <p:oleObj name="Equation" r:id="rId4" imgW="265428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5E533B0-6E7A-4C28-AEC8-51DDC12C3A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4356112"/>
                        <a:ext cx="3475122" cy="598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65061A0-1EA0-490E-94BB-995980C768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105117"/>
              </p:ext>
            </p:extLst>
          </p:nvPr>
        </p:nvGraphicFramePr>
        <p:xfrm>
          <a:off x="2676729" y="5235365"/>
          <a:ext cx="5260151" cy="464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90560" imgH="228600" progId="Equation.DSMT4">
                  <p:embed/>
                </p:oleObj>
              </mc:Choice>
              <mc:Fallback>
                <p:oleObj name="Equation" r:id="rId6" imgW="259056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65061A0-1EA0-490E-94BB-995980C768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76729" y="5235365"/>
                        <a:ext cx="5260151" cy="464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A7DDBF1-2B13-44C4-9BA4-B549E809C9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491276"/>
              </p:ext>
            </p:extLst>
          </p:nvPr>
        </p:nvGraphicFramePr>
        <p:xfrm>
          <a:off x="2641704" y="5733743"/>
          <a:ext cx="6131402" cy="464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87440" imgH="241200" progId="Equation.DSMT4">
                  <p:embed/>
                </p:oleObj>
              </mc:Choice>
              <mc:Fallback>
                <p:oleObj name="Equation" r:id="rId8" imgW="318744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A7DDBF1-2B13-44C4-9BA4-B549E809C9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41704" y="5733743"/>
                        <a:ext cx="6131402" cy="464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357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9DFC3C-D604-4075-A526-BEC953654F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ber of PCs necessary increas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BA54C5-E689-4CF9-86B9-D51CED666F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4847490"/>
            <a:ext cx="8229600" cy="680939"/>
          </a:xfrm>
        </p:spPr>
        <p:txBody>
          <a:bodyPr/>
          <a:lstStyle/>
          <a:p>
            <a:r>
              <a:rPr lang="en-US" dirty="0"/>
              <a:t>Number of PCs explaining more than 1% of the data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A4AB01A-9386-4C20-8D96-2BD918561C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0708" y="1900024"/>
            <a:ext cx="5631431" cy="24650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BFA83AE-C6ED-4788-B2EE-B2D3F67D30EE}"/>
              </a:ext>
            </a:extLst>
          </p:cNvPr>
          <p:cNvSpPr txBox="1"/>
          <p:nvPr/>
        </p:nvSpPr>
        <p:spPr>
          <a:xfrm>
            <a:off x="179512" y="6309320"/>
            <a:ext cx="7128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aar </a:t>
            </a:r>
            <a:r>
              <a:rPr lang="en-US" i="1" dirty="0"/>
              <a:t>Scientific Reports</a:t>
            </a:r>
            <a:r>
              <a:rPr lang="en-US" dirty="0"/>
              <a:t> 2020 doi:10.1038/s41598-020-76805-9</a:t>
            </a:r>
          </a:p>
        </p:txBody>
      </p:sp>
    </p:spTree>
    <p:extLst>
      <p:ext uri="{BB962C8B-B14F-4D97-AF65-F5344CB8AC3E}">
        <p14:creationId xmlns:p14="http://schemas.microsoft.com/office/powerpoint/2010/main" val="29423707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84C344-C06C-4A97-AA2F-1565785735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ility for each subject decreases across all joi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9F6C5C-7DA9-4A00-8D9B-14B0C96B21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493DC9D-ED4F-4233-B7B8-12CEAC9F31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8652" y="1600200"/>
            <a:ext cx="5559651" cy="470852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F2BC2D0-C067-404C-937B-55810980A108}"/>
              </a:ext>
            </a:extLst>
          </p:cNvPr>
          <p:cNvSpPr txBox="1"/>
          <p:nvPr/>
        </p:nvSpPr>
        <p:spPr>
          <a:xfrm>
            <a:off x="179512" y="6309320"/>
            <a:ext cx="7128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aar </a:t>
            </a:r>
            <a:r>
              <a:rPr lang="en-US" i="1" dirty="0"/>
              <a:t>Scientific Reports</a:t>
            </a:r>
            <a:r>
              <a:rPr lang="en-US" dirty="0"/>
              <a:t> 2020 doi:10.1038/s41598-020-76805-9</a:t>
            </a:r>
          </a:p>
        </p:txBody>
      </p:sp>
    </p:spTree>
    <p:extLst>
      <p:ext uri="{BB962C8B-B14F-4D97-AF65-F5344CB8AC3E}">
        <p14:creationId xmlns:p14="http://schemas.microsoft.com/office/powerpoint/2010/main" val="38066189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7DBDB0-9390-4DE3-810F-668A4E6B28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E6CEB2-7482-4966-A61F-5A094A9A901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ep learning in studying movement</a:t>
            </a:r>
          </a:p>
        </p:txBody>
      </p:sp>
    </p:spTree>
    <p:extLst>
      <p:ext uri="{BB962C8B-B14F-4D97-AF65-F5344CB8AC3E}">
        <p14:creationId xmlns:p14="http://schemas.microsoft.com/office/powerpoint/2010/main" val="7180522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E1259B57-9A7B-4948-B949-BBD4DD2E21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ep learning requires training data</a:t>
            </a:r>
          </a:p>
        </p:txBody>
      </p:sp>
      <p:pic>
        <p:nvPicPr>
          <p:cNvPr id="4098" name="Picture 2" descr="Fig. 1">
            <a:extLst>
              <a:ext uri="{FF2B5EF4-FFF2-40B4-BE49-F238E27FC236}">
                <a16:creationId xmlns:a16="http://schemas.microsoft.com/office/drawing/2014/main" id="{C7025209-5E10-4145-AB14-8A07493BF81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975" b="32096"/>
          <a:stretch/>
        </p:blipFill>
        <p:spPr bwMode="auto">
          <a:xfrm>
            <a:off x="899591" y="1628800"/>
            <a:ext cx="6247181" cy="3672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8C0373B-9F8F-444B-9FD1-09601B620A43}"/>
              </a:ext>
            </a:extLst>
          </p:cNvPr>
          <p:cNvSpPr txBox="1"/>
          <p:nvPr/>
        </p:nvSpPr>
        <p:spPr>
          <a:xfrm>
            <a:off x="179512" y="6309320"/>
            <a:ext cx="7128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this </a:t>
            </a:r>
            <a:r>
              <a:rPr lang="en-US" i="1" dirty="0"/>
              <a:t>Nature Neuroscience</a:t>
            </a:r>
            <a:r>
              <a:rPr lang="en-US" dirty="0"/>
              <a:t> 2018 doi:10.1038/s41593-018-0209-y</a:t>
            </a:r>
          </a:p>
        </p:txBody>
      </p:sp>
    </p:spTree>
    <p:extLst>
      <p:ext uri="{BB962C8B-B14F-4D97-AF65-F5344CB8AC3E}">
        <p14:creationId xmlns:p14="http://schemas.microsoft.com/office/powerpoint/2010/main" val="31971692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E1259B57-9A7B-4948-B949-BBD4DD2E21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t training data can be generalized</a:t>
            </a:r>
          </a:p>
        </p:txBody>
      </p:sp>
      <p:pic>
        <p:nvPicPr>
          <p:cNvPr id="4098" name="Picture 2" descr="Fig. 1">
            <a:extLst>
              <a:ext uri="{FF2B5EF4-FFF2-40B4-BE49-F238E27FC236}">
                <a16:creationId xmlns:a16="http://schemas.microsoft.com/office/drawing/2014/main" id="{C7025209-5E10-4145-AB14-8A07493BF8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088" y="2060848"/>
            <a:ext cx="7128792" cy="37661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9BFC843-CCC1-47B9-9838-E1EE7589FCB1}"/>
              </a:ext>
            </a:extLst>
          </p:cNvPr>
          <p:cNvSpPr txBox="1"/>
          <p:nvPr/>
        </p:nvSpPr>
        <p:spPr>
          <a:xfrm>
            <a:off x="179512" y="6309320"/>
            <a:ext cx="7128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this </a:t>
            </a:r>
            <a:r>
              <a:rPr lang="en-US" i="1" dirty="0"/>
              <a:t>Nature Neuroscience</a:t>
            </a:r>
            <a:r>
              <a:rPr lang="en-US" dirty="0"/>
              <a:t> 2018 doi:10.1038/s41593-018-0209-y</a:t>
            </a:r>
          </a:p>
        </p:txBody>
      </p:sp>
    </p:spTree>
    <p:extLst>
      <p:ext uri="{BB962C8B-B14F-4D97-AF65-F5344CB8AC3E}">
        <p14:creationId xmlns:p14="http://schemas.microsoft.com/office/powerpoint/2010/main" val="11036593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02B1F5-15DF-4164-8C61-17B3331600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74879E-CFB9-4C8F-B866-65A8CB698A8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alyzing whole body movements</a:t>
            </a:r>
          </a:p>
        </p:txBody>
      </p:sp>
    </p:spTree>
    <p:extLst>
      <p:ext uri="{BB962C8B-B14F-4D97-AF65-F5344CB8AC3E}">
        <p14:creationId xmlns:p14="http://schemas.microsoft.com/office/powerpoint/2010/main" val="92977024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738A93-D607-42B9-96C1-E5673E8C31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eepLabCut</a:t>
            </a:r>
            <a:r>
              <a:rPr lang="en-US" dirty="0"/>
              <a:t> open source software</a:t>
            </a:r>
          </a:p>
        </p:txBody>
      </p:sp>
      <p:pic>
        <p:nvPicPr>
          <p:cNvPr id="5" name="Online Media 4" title="DeepLabCut">
            <a:hlinkClick r:id="" action="ppaction://media"/>
            <a:extLst>
              <a:ext uri="{FF2B5EF4-FFF2-40B4-BE49-F238E27FC236}">
                <a16:creationId xmlns:a16="http://schemas.microsoft.com/office/drawing/2014/main" id="{2027813C-B2E0-4123-A33B-A2F23CEBA394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2195736" y="1916832"/>
            <a:ext cx="4416491" cy="331236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5CE9FC4-25D4-41B4-B62D-3D4A9B332B88}"/>
              </a:ext>
            </a:extLst>
          </p:cNvPr>
          <p:cNvSpPr txBox="1"/>
          <p:nvPr/>
        </p:nvSpPr>
        <p:spPr>
          <a:xfrm>
            <a:off x="323528" y="5733256"/>
            <a:ext cx="53421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eepLabCut</a:t>
            </a:r>
            <a:r>
              <a:rPr lang="en-US" dirty="0"/>
              <a:t> Mathis et al.</a:t>
            </a:r>
            <a:br>
              <a:rPr lang="en-US" dirty="0"/>
            </a:br>
            <a:r>
              <a:rPr lang="en-US" dirty="0"/>
              <a:t>https://www.youtube.com/watch?v=BFqyTALw9ms</a:t>
            </a:r>
          </a:p>
        </p:txBody>
      </p:sp>
    </p:spTree>
    <p:extLst>
      <p:ext uri="{BB962C8B-B14F-4D97-AF65-F5344CB8AC3E}">
        <p14:creationId xmlns:p14="http://schemas.microsoft.com/office/powerpoint/2010/main" val="493164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BC4EBE-EF53-4E5C-8664-4A33A11F32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 easily test qualit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751EF9-E30B-491B-BFD7-177B025CD93E}"/>
              </a:ext>
            </a:extLst>
          </p:cNvPr>
          <p:cNvSpPr txBox="1"/>
          <p:nvPr/>
        </p:nvSpPr>
        <p:spPr>
          <a:xfrm>
            <a:off x="179512" y="6309320"/>
            <a:ext cx="7128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ath </a:t>
            </a:r>
            <a:r>
              <a:rPr lang="en-US" i="1" dirty="0"/>
              <a:t>Nature Protocols</a:t>
            </a:r>
            <a:r>
              <a:rPr lang="en-US" dirty="0"/>
              <a:t> 2018 doi:10.1038/s41596-019-0176-0</a:t>
            </a:r>
          </a:p>
        </p:txBody>
      </p:sp>
      <p:pic>
        <p:nvPicPr>
          <p:cNvPr id="5122" name="Picture 2" descr="Fig. 5">
            <a:extLst>
              <a:ext uri="{FF2B5EF4-FFF2-40B4-BE49-F238E27FC236}">
                <a16:creationId xmlns:a16="http://schemas.microsoft.com/office/drawing/2014/main" id="{CDE7E22D-A26A-4AD4-BDCC-01B541E50F6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572" r="72072" b="541"/>
          <a:stretch/>
        </p:blipFill>
        <p:spPr bwMode="auto">
          <a:xfrm>
            <a:off x="683568" y="1124744"/>
            <a:ext cx="6912768" cy="48729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204245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BC4EBE-EF53-4E5C-8664-4A33A11F32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 easily test qualit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751EF9-E30B-491B-BFD7-177B025CD93E}"/>
              </a:ext>
            </a:extLst>
          </p:cNvPr>
          <p:cNvSpPr txBox="1"/>
          <p:nvPr/>
        </p:nvSpPr>
        <p:spPr>
          <a:xfrm>
            <a:off x="179512" y="6309320"/>
            <a:ext cx="7128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ath </a:t>
            </a:r>
            <a:r>
              <a:rPr lang="en-US" i="1" dirty="0"/>
              <a:t>Nature Protocols</a:t>
            </a:r>
            <a:r>
              <a:rPr lang="en-US" dirty="0"/>
              <a:t> 2018 doi:10.1038/s41596-019-0176-0</a:t>
            </a:r>
          </a:p>
        </p:txBody>
      </p:sp>
      <p:pic>
        <p:nvPicPr>
          <p:cNvPr id="5122" name="Picture 2" descr="Fig. 5">
            <a:extLst>
              <a:ext uri="{FF2B5EF4-FFF2-40B4-BE49-F238E27FC236}">
                <a16:creationId xmlns:a16="http://schemas.microsoft.com/office/drawing/2014/main" id="{CDE7E22D-A26A-4AD4-BDCC-01B541E50F6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44" t="63595" r="43301" b="540"/>
          <a:stretch/>
        </p:blipFill>
        <p:spPr bwMode="auto">
          <a:xfrm>
            <a:off x="1229391" y="1424786"/>
            <a:ext cx="6685218" cy="4248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7121336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BC4EBE-EF53-4E5C-8664-4A33A11F32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 easily test qualit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751EF9-E30B-491B-BFD7-177B025CD93E}"/>
              </a:ext>
            </a:extLst>
          </p:cNvPr>
          <p:cNvSpPr txBox="1"/>
          <p:nvPr/>
        </p:nvSpPr>
        <p:spPr>
          <a:xfrm>
            <a:off x="179512" y="6309320"/>
            <a:ext cx="7128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ath </a:t>
            </a:r>
            <a:r>
              <a:rPr lang="en-US" i="1" dirty="0"/>
              <a:t>Nature Protocols</a:t>
            </a:r>
            <a:r>
              <a:rPr lang="en-US" dirty="0"/>
              <a:t> 2018 doi:10.1038/s41596-019-0176-0</a:t>
            </a:r>
          </a:p>
        </p:txBody>
      </p:sp>
      <p:pic>
        <p:nvPicPr>
          <p:cNvPr id="5122" name="Picture 2" descr="Fig. 5">
            <a:extLst>
              <a:ext uri="{FF2B5EF4-FFF2-40B4-BE49-F238E27FC236}">
                <a16:creationId xmlns:a16="http://schemas.microsoft.com/office/drawing/2014/main" id="{CDE7E22D-A26A-4AD4-BDCC-01B541E50F6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875" t="3749" b="57960"/>
          <a:stretch/>
        </p:blipFill>
        <p:spPr bwMode="auto">
          <a:xfrm>
            <a:off x="899592" y="1700808"/>
            <a:ext cx="7703840" cy="3456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14264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B176BB-C79E-40F7-BC4E-3EF26E9DCF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animal</a:t>
            </a:r>
          </a:p>
        </p:txBody>
      </p:sp>
      <p:pic>
        <p:nvPicPr>
          <p:cNvPr id="3" name="Online Media 2" title="multi-animal DeepLabCut 2.2 (rc1)">
            <a:hlinkClick r:id="" action="ppaction://media"/>
            <a:extLst>
              <a:ext uri="{FF2B5EF4-FFF2-40B4-BE49-F238E27FC236}">
                <a16:creationId xmlns:a16="http://schemas.microsoft.com/office/drawing/2014/main" id="{BC2DA3A0-5795-42E1-BDA6-60F35085AA01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1619672" y="1417638"/>
            <a:ext cx="5616624" cy="421246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1AAE628-0A8F-4762-A257-F81D9A420B0D}"/>
              </a:ext>
            </a:extLst>
          </p:cNvPr>
          <p:cNvSpPr txBox="1"/>
          <p:nvPr/>
        </p:nvSpPr>
        <p:spPr>
          <a:xfrm>
            <a:off x="323528" y="6165304"/>
            <a:ext cx="52181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eepLabCut</a:t>
            </a:r>
            <a:r>
              <a:rPr lang="en-US" dirty="0"/>
              <a:t> </a:t>
            </a:r>
            <a:r>
              <a:rPr lang="en-US" b="0" i="0" dirty="0">
                <a:effectLst/>
                <a:latin typeface="Roboto" panose="02000000000000000000" pitchFamily="2" charset="0"/>
              </a:rPr>
              <a:t>multi-animal </a:t>
            </a:r>
            <a:r>
              <a:rPr lang="en-US" b="0" i="0" dirty="0" err="1">
                <a:effectLst/>
                <a:latin typeface="Roboto" panose="02000000000000000000" pitchFamily="2" charset="0"/>
              </a:rPr>
              <a:t>DeepLabCut</a:t>
            </a:r>
            <a:r>
              <a:rPr lang="en-US" b="0" i="0" dirty="0">
                <a:effectLst/>
                <a:latin typeface="Roboto" panose="02000000000000000000" pitchFamily="2" charset="0"/>
              </a:rPr>
              <a:t> 2.2 (rc1)</a:t>
            </a:r>
            <a:br>
              <a:rPr lang="en-US" dirty="0"/>
            </a:br>
            <a:r>
              <a:rPr lang="en-US" dirty="0"/>
              <a:t>https://www.youtube.com/watch?v=uwyAl_P0HJk</a:t>
            </a:r>
          </a:p>
        </p:txBody>
      </p:sp>
    </p:spTree>
    <p:extLst>
      <p:ext uri="{BB962C8B-B14F-4D97-AF65-F5344CB8AC3E}">
        <p14:creationId xmlns:p14="http://schemas.microsoft.com/office/powerpoint/2010/main" val="1902026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D50154-6BFF-478D-AEA3-2460B81F7E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 time</a:t>
            </a:r>
          </a:p>
        </p:txBody>
      </p:sp>
      <p:pic>
        <p:nvPicPr>
          <p:cNvPr id="3" name="Online Media 2" title="DeepLabCut-Live! Real-time DeepLabCut for online feedback">
            <a:hlinkClick r:id="" action="ppaction://media"/>
            <a:extLst>
              <a:ext uri="{FF2B5EF4-FFF2-40B4-BE49-F238E27FC236}">
                <a16:creationId xmlns:a16="http://schemas.microsoft.com/office/drawing/2014/main" id="{FDBFF93B-91E1-4255-A0DC-FF7809174BC4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971600" y="1790195"/>
            <a:ext cx="6851420" cy="387105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12E6D0F-242A-428E-A458-F82D5396B8EC}"/>
              </a:ext>
            </a:extLst>
          </p:cNvPr>
          <p:cNvSpPr txBox="1"/>
          <p:nvPr/>
        </p:nvSpPr>
        <p:spPr>
          <a:xfrm>
            <a:off x="251520" y="6033805"/>
            <a:ext cx="53848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eepLabCut</a:t>
            </a:r>
            <a:r>
              <a:rPr lang="en-US" dirty="0"/>
              <a:t> </a:t>
            </a:r>
            <a:r>
              <a:rPr lang="en-US" b="0" i="0" dirty="0" err="1">
                <a:effectLst/>
                <a:latin typeface="Roboto" panose="02000000000000000000" pitchFamily="2" charset="0"/>
              </a:rPr>
              <a:t>DeepLabCut</a:t>
            </a:r>
            <a:r>
              <a:rPr lang="en-US" b="0" i="0" dirty="0">
                <a:effectLst/>
                <a:latin typeface="Roboto" panose="02000000000000000000" pitchFamily="2" charset="0"/>
              </a:rPr>
              <a:t>-Live! </a:t>
            </a:r>
            <a:endParaRPr lang="en-US" dirty="0"/>
          </a:p>
          <a:p>
            <a:r>
              <a:rPr lang="en-US" dirty="0"/>
              <a:t>https://www.youtube.com/watch?v=KDSgddOqHtM</a:t>
            </a:r>
          </a:p>
        </p:txBody>
      </p:sp>
    </p:spTree>
    <p:extLst>
      <p:ext uri="{BB962C8B-B14F-4D97-AF65-F5344CB8AC3E}">
        <p14:creationId xmlns:p14="http://schemas.microsoft.com/office/powerpoint/2010/main" val="1083331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1EADD7-19F9-48A1-AC5E-BFE701E4BD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ain activity dominated by non-instructed movements</a:t>
            </a:r>
          </a:p>
        </p:txBody>
      </p:sp>
      <p:pic>
        <p:nvPicPr>
          <p:cNvPr id="7170" name="Picture 2" descr="Fig. 4">
            <a:extLst>
              <a:ext uri="{FF2B5EF4-FFF2-40B4-BE49-F238E27FC236}">
                <a16:creationId xmlns:a16="http://schemas.microsoft.com/office/drawing/2014/main" id="{5A9CC41C-B923-4222-962D-3849349041A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901" b="37400"/>
          <a:stretch/>
        </p:blipFill>
        <p:spPr bwMode="auto">
          <a:xfrm>
            <a:off x="1259632" y="2132856"/>
            <a:ext cx="6666847" cy="3384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A020243-FB9D-4EF3-AC76-C377BDA7B103}"/>
              </a:ext>
            </a:extLst>
          </p:cNvPr>
          <p:cNvSpPr txBox="1"/>
          <p:nvPr/>
        </p:nvSpPr>
        <p:spPr>
          <a:xfrm>
            <a:off x="179512" y="6309320"/>
            <a:ext cx="7128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usall</a:t>
            </a:r>
            <a:r>
              <a:rPr lang="en-US" dirty="0"/>
              <a:t> </a:t>
            </a:r>
            <a:r>
              <a:rPr lang="en-US" i="1" dirty="0"/>
              <a:t>Nature Neuroscience</a:t>
            </a:r>
            <a:r>
              <a:rPr lang="en-US" dirty="0"/>
              <a:t> 2019 </a:t>
            </a:r>
            <a:r>
              <a:rPr lang="en-US"/>
              <a:t>doi:10.1038/s41593-019-0502-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11948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D2A474-385E-4ECC-A3F7-7B09BD8408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ing a whole body movemen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8F7662A-5FCB-4B74-A836-ED02144BCB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3252" y="1628800"/>
            <a:ext cx="3676305" cy="201622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C8A3C26-5FF3-4A5A-AA3F-1F8E2A75EB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2080" y="1829960"/>
            <a:ext cx="2520280" cy="363012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B658E63-C304-46CA-85F8-2194E7F637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33712" y="3823881"/>
            <a:ext cx="2520279" cy="237428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03E5FB0-3653-4A5D-9C07-F84CF8C80087}"/>
              </a:ext>
            </a:extLst>
          </p:cNvPr>
          <p:cNvSpPr txBox="1"/>
          <p:nvPr/>
        </p:nvSpPr>
        <p:spPr>
          <a:xfrm>
            <a:off x="179512" y="6309320"/>
            <a:ext cx="7128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aar </a:t>
            </a:r>
            <a:r>
              <a:rPr lang="en-US" i="1" dirty="0"/>
              <a:t>Scientific Reports</a:t>
            </a:r>
            <a:r>
              <a:rPr lang="en-US" dirty="0"/>
              <a:t> 2020 doi:10.1038/s41598-020-76805-9</a:t>
            </a:r>
          </a:p>
        </p:txBody>
      </p:sp>
    </p:spTree>
    <p:extLst>
      <p:ext uri="{BB962C8B-B14F-4D97-AF65-F5344CB8AC3E}">
        <p14:creationId xmlns:p14="http://schemas.microsoft.com/office/powerpoint/2010/main" val="37622822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6564D8-4775-4924-B24F-372CAB0239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omplexity of whole body movement</a:t>
            </a:r>
          </a:p>
        </p:txBody>
      </p:sp>
      <p:pic>
        <p:nvPicPr>
          <p:cNvPr id="3" name="Online Media 2" title="Lighting Choreographer - Shadow - (NHK digista)">
            <a:hlinkClick r:id="" action="ppaction://media"/>
            <a:extLst>
              <a:ext uri="{FF2B5EF4-FFF2-40B4-BE49-F238E27FC236}">
                <a16:creationId xmlns:a16="http://schemas.microsoft.com/office/drawing/2014/main" id="{0FF6876E-7884-407B-9D5E-DE847E877270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827584" y="1702631"/>
            <a:ext cx="7200800" cy="406845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5C430F5-EDDF-4384-9C51-2DCFD4C3B125}"/>
              </a:ext>
            </a:extLst>
          </p:cNvPr>
          <p:cNvSpPr txBox="1"/>
          <p:nvPr/>
        </p:nvSpPr>
        <p:spPr>
          <a:xfrm>
            <a:off x="107504" y="5660032"/>
            <a:ext cx="529510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br>
              <a:rPr lang="en-US" dirty="0"/>
            </a:br>
            <a:r>
              <a:rPr lang="en-US" b="0" i="0" dirty="0" err="1">
                <a:solidFill>
                  <a:srgbClr val="030303"/>
                </a:solidFill>
                <a:effectLst/>
                <a:latin typeface="Roboto" panose="02000000000000000000" pitchFamily="2" charset="0"/>
              </a:rPr>
              <a:t>drpopeyee</a:t>
            </a:r>
            <a:r>
              <a:rPr lang="en-US" b="0" i="0" dirty="0">
                <a:solidFill>
                  <a:srgbClr val="030303"/>
                </a:solidFill>
                <a:effectLst/>
                <a:latin typeface="Roboto" panose="02000000000000000000" pitchFamily="2" charset="0"/>
              </a:rPr>
              <a:t> New style LED dance performance</a:t>
            </a:r>
          </a:p>
          <a:p>
            <a:r>
              <a:rPr lang="en-US" dirty="0"/>
              <a:t>https://www.youtube.com/watch?v=J77-euN2OVw</a:t>
            </a:r>
          </a:p>
        </p:txBody>
      </p:sp>
    </p:spTree>
    <p:extLst>
      <p:ext uri="{BB962C8B-B14F-4D97-AF65-F5344CB8AC3E}">
        <p14:creationId xmlns:p14="http://schemas.microsoft.com/office/powerpoint/2010/main" val="3202022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499ADA-7BFB-4019-8617-A3C598A0F4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lliards shots are whole body movements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586AE511-5B15-4B38-B69D-6596EA546B12}"/>
              </a:ext>
            </a:extLst>
          </p:cNvPr>
          <p:cNvGrpSpPr/>
          <p:nvPr/>
        </p:nvGrpSpPr>
        <p:grpSpPr>
          <a:xfrm>
            <a:off x="2483768" y="1417638"/>
            <a:ext cx="5992766" cy="4759988"/>
            <a:chOff x="1187624" y="980728"/>
            <a:chExt cx="7072886" cy="5617915"/>
          </a:xfrm>
        </p:grpSpPr>
        <p:pic>
          <p:nvPicPr>
            <p:cNvPr id="1026" name="Picture 2" descr="Figure 2">
              <a:extLst>
                <a:ext uri="{FF2B5EF4-FFF2-40B4-BE49-F238E27FC236}">
                  <a16:creationId xmlns:a16="http://schemas.microsoft.com/office/drawing/2014/main" id="{372E00A6-4920-462A-AC61-37C2909CD98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40"/>
            <a:stretch/>
          </p:blipFill>
          <p:spPr bwMode="auto">
            <a:xfrm>
              <a:off x="1187624" y="980728"/>
              <a:ext cx="7072886" cy="56026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598AD1F5-4667-49E2-884B-31E2CB6B05DE}"/>
                </a:ext>
              </a:extLst>
            </p:cNvPr>
            <p:cNvSpPr/>
            <p:nvPr/>
          </p:nvSpPr>
          <p:spPr>
            <a:xfrm>
              <a:off x="2843808" y="980728"/>
              <a:ext cx="3672408" cy="7200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6862C02C-41F5-4678-BEC5-ED8B887B6F06}"/>
                </a:ext>
              </a:extLst>
            </p:cNvPr>
            <p:cNvSpPr/>
            <p:nvPr/>
          </p:nvSpPr>
          <p:spPr>
            <a:xfrm>
              <a:off x="7329990" y="1694142"/>
              <a:ext cx="930520" cy="488921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E1F87BC1-E095-4F2B-97CA-8EB40CA72CB2}"/>
                </a:ext>
              </a:extLst>
            </p:cNvPr>
            <p:cNvSpPr/>
            <p:nvPr/>
          </p:nvSpPr>
          <p:spPr>
            <a:xfrm>
              <a:off x="1187624" y="1844823"/>
              <a:ext cx="792088" cy="473853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158FD8C2-1FC0-4976-951C-EB3F8C0B60B7}"/>
                </a:ext>
              </a:extLst>
            </p:cNvPr>
            <p:cNvSpPr/>
            <p:nvPr/>
          </p:nvSpPr>
          <p:spPr>
            <a:xfrm>
              <a:off x="2987824" y="5877272"/>
              <a:ext cx="792088" cy="72137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41F9D514-23CA-4C0B-9934-59872ED44E80}"/>
                </a:ext>
              </a:extLst>
            </p:cNvPr>
            <p:cNvSpPr/>
            <p:nvPr/>
          </p:nvSpPr>
          <p:spPr>
            <a:xfrm>
              <a:off x="5690586" y="5861989"/>
              <a:ext cx="792088" cy="72137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9D98F470-3A40-4F11-8EE6-56DC2181774E}"/>
              </a:ext>
            </a:extLst>
          </p:cNvPr>
          <p:cNvSpPr txBox="1"/>
          <p:nvPr/>
        </p:nvSpPr>
        <p:spPr>
          <a:xfrm>
            <a:off x="179512" y="6309320"/>
            <a:ext cx="7128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aar </a:t>
            </a:r>
            <a:r>
              <a:rPr lang="en-US" i="1" dirty="0"/>
              <a:t>Scientific Reports</a:t>
            </a:r>
            <a:r>
              <a:rPr lang="en-US" dirty="0"/>
              <a:t> 2020 doi:10.1038/s41598-020-76805-9</a:t>
            </a:r>
          </a:p>
        </p:txBody>
      </p:sp>
    </p:spTree>
    <p:extLst>
      <p:ext uri="{BB962C8B-B14F-4D97-AF65-F5344CB8AC3E}">
        <p14:creationId xmlns:p14="http://schemas.microsoft.com/office/powerpoint/2010/main" val="35628000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91A050-EF09-481C-A59F-C6C89698CD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billiard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348153B-7FD7-43BA-8A42-EC3FAD4806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443" y="1629272"/>
            <a:ext cx="4032448" cy="182167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0CDE690-420D-4AE0-8B8E-FC491D4695EC}"/>
              </a:ext>
            </a:extLst>
          </p:cNvPr>
          <p:cNvSpPr txBox="1"/>
          <p:nvPr/>
        </p:nvSpPr>
        <p:spPr>
          <a:xfrm>
            <a:off x="179512" y="6309320"/>
            <a:ext cx="7128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aar </a:t>
            </a:r>
            <a:r>
              <a:rPr lang="en-US" i="1" dirty="0"/>
              <a:t>Scientific Reports</a:t>
            </a:r>
            <a:r>
              <a:rPr lang="en-US" dirty="0"/>
              <a:t> 2020 doi:10.1038/s41598-020-76805-9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D3C4C0D-921F-4BBF-9333-823C5CDD25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6903" y="2492896"/>
            <a:ext cx="4457122" cy="3240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76845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499ADA-7BFB-4019-8617-A3C598A0F4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changes multiple joints</a:t>
            </a:r>
          </a:p>
        </p:txBody>
      </p:sp>
      <p:pic>
        <p:nvPicPr>
          <p:cNvPr id="1026" name="Picture 2" descr="Figure 2">
            <a:extLst>
              <a:ext uri="{FF2B5EF4-FFF2-40B4-BE49-F238E27FC236}">
                <a16:creationId xmlns:a16="http://schemas.microsoft.com/office/drawing/2014/main" id="{372E00A6-4920-462A-AC61-37C2909CD98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0"/>
          <a:stretch/>
        </p:blipFill>
        <p:spPr bwMode="auto">
          <a:xfrm>
            <a:off x="2195736" y="1448201"/>
            <a:ext cx="6136782" cy="48611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F313F69-044A-45D1-8D42-059D1A75DD28}"/>
              </a:ext>
            </a:extLst>
          </p:cNvPr>
          <p:cNvSpPr txBox="1"/>
          <p:nvPr/>
        </p:nvSpPr>
        <p:spPr>
          <a:xfrm>
            <a:off x="179512" y="6309320"/>
            <a:ext cx="7128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aar </a:t>
            </a:r>
            <a:r>
              <a:rPr lang="en-US" i="1" dirty="0"/>
              <a:t>Scientific Reports</a:t>
            </a:r>
            <a:r>
              <a:rPr lang="en-US" dirty="0"/>
              <a:t> 2020 doi:10.1038/s41598-020-76805-9</a:t>
            </a:r>
          </a:p>
        </p:txBody>
      </p:sp>
    </p:spTree>
    <p:extLst>
      <p:ext uri="{BB962C8B-B14F-4D97-AF65-F5344CB8AC3E}">
        <p14:creationId xmlns:p14="http://schemas.microsoft.com/office/powerpoint/2010/main" val="18066211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A77B43-7FA5-414A-BB8B-F77C7FE4E3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ata matrix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7A7E579-22FD-40D4-BBF7-37A996728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70237"/>
              </p:ext>
            </p:extLst>
          </p:nvPr>
        </p:nvGraphicFramePr>
        <p:xfrm>
          <a:off x="171910" y="2815431"/>
          <a:ext cx="1866027" cy="1477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965160" progId="Equation.DSMT4">
                  <p:embed/>
                </p:oleObj>
              </mc:Choice>
              <mc:Fallback>
                <p:oleObj name="Equation" r:id="rId2" imgW="1218960" imgH="9651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7A7E579-22FD-40D4-BBF7-37A9967281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1910" y="2815431"/>
                        <a:ext cx="1866027" cy="1477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BA2AB88-2D87-4089-88D8-6589A5120A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854133"/>
              </p:ext>
            </p:extLst>
          </p:nvPr>
        </p:nvGraphicFramePr>
        <p:xfrm>
          <a:off x="2769825" y="3268661"/>
          <a:ext cx="1744852" cy="1808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1117440" progId="Equation.DSMT4">
                  <p:embed/>
                </p:oleObj>
              </mc:Choice>
              <mc:Fallback>
                <p:oleObj name="Equation" r:id="rId4" imgW="1079280" imgH="1117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BA2AB88-2D87-4089-88D8-6589A5120A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69825" y="3268661"/>
                        <a:ext cx="1744852" cy="1808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47F3056-792F-43B2-A0F4-0DC7610B601E}"/>
                  </a:ext>
                </a:extLst>
              </p:cNvPr>
              <p:cNvSpPr txBox="1"/>
              <p:nvPr/>
            </p:nvSpPr>
            <p:spPr>
              <a:xfrm>
                <a:off x="251521" y="1556792"/>
                <a:ext cx="1944216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Joint velocities for subjec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 on tria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at ti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dirty="0"/>
                  <a:t> joints</a:t>
                </a: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47F3056-792F-43B2-A0F4-0DC7610B60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1" y="1556792"/>
                <a:ext cx="1944216" cy="1200329"/>
              </a:xfrm>
              <a:prstGeom prst="rect">
                <a:avLst/>
              </a:prstGeom>
              <a:blipFill>
                <a:blip r:embed="rId6"/>
                <a:stretch>
                  <a:fillRect l="-2508" t="-2538" b="-7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223CC04-E37F-44BA-B32C-8E4DD62EF156}"/>
                  </a:ext>
                </a:extLst>
              </p:cNvPr>
              <p:cNvSpPr txBox="1"/>
              <p:nvPr/>
            </p:nvSpPr>
            <p:spPr>
              <a:xfrm>
                <a:off x="2771800" y="1539029"/>
                <a:ext cx="2088232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Joint velocity profiles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dirty="0"/>
                  <a:t> joints at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r>
                  <a:rPr lang="en-US" dirty="0"/>
                  <a:t> time steps for subjec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 on tria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223CC04-E37F-44BA-B32C-8E4DD62EF1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1539029"/>
                <a:ext cx="2088232" cy="1477328"/>
              </a:xfrm>
              <a:prstGeom prst="rect">
                <a:avLst/>
              </a:prstGeom>
              <a:blipFill>
                <a:blip r:embed="rId7"/>
                <a:stretch>
                  <a:fillRect l="-2632" t="-2058" r="-4971" b="-65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567CFC6-B472-488D-84CB-0D650EC7F83C}"/>
                  </a:ext>
                </a:extLst>
              </p:cNvPr>
              <p:cNvSpPr txBox="1"/>
              <p:nvPr/>
            </p:nvSpPr>
            <p:spPr>
              <a:xfrm>
                <a:off x="7115957" y="2529997"/>
                <a:ext cx="2088232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Joint velocity deviation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dirty="0"/>
                  <a:t> joints at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r>
                  <a:rPr lang="en-US" dirty="0"/>
                  <a:t> time steps ov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dirty="0"/>
                  <a:t> trials for subjec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567CFC6-B472-488D-84CB-0D650EC7F8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5957" y="2529997"/>
                <a:ext cx="2088232" cy="1477328"/>
              </a:xfrm>
              <a:prstGeom prst="rect">
                <a:avLst/>
              </a:prstGeom>
              <a:blipFill>
                <a:blip r:embed="rId8"/>
                <a:stretch>
                  <a:fillRect l="-2332" t="-2066" r="-2624" b="-70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DC5718F-14E4-4929-82FE-30FC4972DC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723810"/>
              </p:ext>
            </p:extLst>
          </p:nvPr>
        </p:nvGraphicFramePr>
        <p:xfrm>
          <a:off x="6228184" y="4205255"/>
          <a:ext cx="2667000" cy="230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17440" imgH="965160" progId="Equation.DSMT4">
                  <p:embed/>
                </p:oleObj>
              </mc:Choice>
              <mc:Fallback>
                <p:oleObj name="Equation" r:id="rId9" imgW="1117440" imgH="965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DC5718F-14E4-4929-82FE-30FC4972DC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28184" y="4205255"/>
                        <a:ext cx="2667000" cy="230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96B20E6-725E-428D-AC79-014BDE9F32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932449"/>
              </p:ext>
            </p:extLst>
          </p:nvPr>
        </p:nvGraphicFramePr>
        <p:xfrm>
          <a:off x="5246565" y="3303433"/>
          <a:ext cx="1269929" cy="568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65160" imgH="431640" progId="Equation.DSMT4">
                  <p:embed/>
                </p:oleObj>
              </mc:Choice>
              <mc:Fallback>
                <p:oleObj name="Equation" r:id="rId11" imgW="96516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96B20E6-725E-428D-AC79-014BDE9F32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46565" y="3303433"/>
                        <a:ext cx="1269929" cy="568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4A16BB0-A1FA-4C87-913A-F15A48B7C10B}"/>
                  </a:ext>
                </a:extLst>
              </p:cNvPr>
              <p:cNvSpPr txBox="1"/>
              <p:nvPr/>
            </p:nvSpPr>
            <p:spPr>
              <a:xfrm>
                <a:off x="5036592" y="1493075"/>
                <a:ext cx="2088232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Mean joint velocity profiles ov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dirty="0"/>
                  <a:t> trials for subjec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 on tria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4A16BB0-A1FA-4C87-913A-F15A48B7C1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6592" y="1493075"/>
                <a:ext cx="2088232" cy="1200329"/>
              </a:xfrm>
              <a:prstGeom prst="rect">
                <a:avLst/>
              </a:prstGeom>
              <a:blipFill>
                <a:blip r:embed="rId13"/>
                <a:stretch>
                  <a:fillRect l="-2332" t="-3046" r="-4373" b="-7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83394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A77B43-7FA5-414A-BB8B-F77C7FE4E3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ized varianc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3C45B62-1886-42F2-935D-219E6F10C23B}"/>
                  </a:ext>
                </a:extLst>
              </p:cNvPr>
              <p:cNvSpPr txBox="1"/>
              <p:nvPr/>
            </p:nvSpPr>
            <p:spPr>
              <a:xfrm>
                <a:off x="323528" y="1408188"/>
                <a:ext cx="2736304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Joint velocity deviation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dirty="0"/>
                  <a:t> joints at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r>
                  <a:rPr lang="en-US" dirty="0"/>
                  <a:t> time steps ov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dirty="0"/>
                  <a:t> trials for subjec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3C45B62-1886-42F2-935D-219E6F10C2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408188"/>
                <a:ext cx="2736304" cy="1200329"/>
              </a:xfrm>
              <a:prstGeom prst="rect">
                <a:avLst/>
              </a:prstGeom>
              <a:blipFill>
                <a:blip r:embed="rId2"/>
                <a:stretch>
                  <a:fillRect l="-1782" t="-12690" b="-86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9A5968A-6C47-4F21-9B03-9CF7FE27B9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092396"/>
              </p:ext>
            </p:extLst>
          </p:nvPr>
        </p:nvGraphicFramePr>
        <p:xfrm>
          <a:off x="539552" y="2608517"/>
          <a:ext cx="1921540" cy="1659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965160" progId="Equation.DSMT4">
                  <p:embed/>
                </p:oleObj>
              </mc:Choice>
              <mc:Fallback>
                <p:oleObj name="Equation" r:id="rId3" imgW="1117440" imgH="9651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9A5968A-6C47-4F21-9B03-9CF7FE27B9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2608517"/>
                        <a:ext cx="1921540" cy="1659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FCEAD54-1252-48B2-89A5-3492344F41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381028"/>
              </p:ext>
            </p:extLst>
          </p:nvPr>
        </p:nvGraphicFramePr>
        <p:xfrm>
          <a:off x="4937638" y="2209294"/>
          <a:ext cx="1851636" cy="469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200" imgH="241200" progId="Equation.DSMT4">
                  <p:embed/>
                </p:oleObj>
              </mc:Choice>
              <mc:Fallback>
                <p:oleObj name="Equation" r:id="rId5" imgW="952200" imgH="241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FCEAD54-1252-48B2-89A5-3492344F41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7638" y="2209294"/>
                        <a:ext cx="1851636" cy="469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66584009-9FB2-41BE-A6A4-0B6BC531ECE6}"/>
              </a:ext>
            </a:extLst>
          </p:cNvPr>
          <p:cNvSpPr txBox="1"/>
          <p:nvPr/>
        </p:nvSpPr>
        <p:spPr>
          <a:xfrm>
            <a:off x="4283968" y="1628800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covariance matrix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E197A7B-3303-4179-835D-3B522DA08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181971"/>
              </p:ext>
            </p:extLst>
          </p:nvPr>
        </p:nvGraphicFramePr>
        <p:xfrm>
          <a:off x="4937638" y="3348769"/>
          <a:ext cx="2260113" cy="469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279360" progId="Equation.DSMT4">
                  <p:embed/>
                </p:oleObj>
              </mc:Choice>
              <mc:Fallback>
                <p:oleObj name="Equation" r:id="rId7" imgW="1346040" imgH="2793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AE197A7B-3303-4179-835D-3B522DA084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37638" y="3348769"/>
                        <a:ext cx="2260113" cy="469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A92C9015-A26B-4A6C-A74B-B65B5353E56F}"/>
              </a:ext>
            </a:extLst>
          </p:cNvPr>
          <p:cNvSpPr txBox="1"/>
          <p:nvPr/>
        </p:nvSpPr>
        <p:spPr>
          <a:xfrm>
            <a:off x="4236944" y="2979437"/>
            <a:ext cx="32153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generalized variance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466DE8C9-4F5D-48CA-8C29-C59197CBAFE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059832" y="4001901"/>
            <a:ext cx="4861033" cy="2304714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F2E363B6-5F04-4925-B953-0FEF26CBB910}"/>
              </a:ext>
            </a:extLst>
          </p:cNvPr>
          <p:cNvSpPr txBox="1"/>
          <p:nvPr/>
        </p:nvSpPr>
        <p:spPr>
          <a:xfrm>
            <a:off x="179512" y="6309320"/>
            <a:ext cx="7128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aar </a:t>
            </a:r>
            <a:r>
              <a:rPr lang="en-US" i="1" dirty="0"/>
              <a:t>Scientific Reports</a:t>
            </a:r>
            <a:r>
              <a:rPr lang="en-US" dirty="0"/>
              <a:t> 2020 doi:10.1038/s41598-020-76805-9</a:t>
            </a:r>
          </a:p>
        </p:txBody>
      </p:sp>
    </p:spTree>
    <p:extLst>
      <p:ext uri="{BB962C8B-B14F-4D97-AF65-F5344CB8AC3E}">
        <p14:creationId xmlns:p14="http://schemas.microsoft.com/office/powerpoint/2010/main" val="3535510925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05</TotalTime>
  <Words>438</Words>
  <Application>Microsoft Office PowerPoint</Application>
  <PresentationFormat>On-screen Show (4:3)</PresentationFormat>
  <Paragraphs>63</Paragraphs>
  <Slides>26</Slides>
  <Notes>1</Notes>
  <HiddenSlides>0</HiddenSlides>
  <MMClips>4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1" baseType="lpstr">
      <vt:lpstr>Arial</vt:lpstr>
      <vt:lpstr>Cambria Math</vt:lpstr>
      <vt:lpstr>Roboto</vt:lpstr>
      <vt:lpstr>Default Design</vt:lpstr>
      <vt:lpstr>MathType 7.0 Equation</vt:lpstr>
      <vt:lpstr>Models of the motor system</vt:lpstr>
      <vt:lpstr>Part 1</vt:lpstr>
      <vt:lpstr>Measuring a whole body movement</vt:lpstr>
      <vt:lpstr>The complexity of whole body movement</vt:lpstr>
      <vt:lpstr>Billiards shots are whole body movements</vt:lpstr>
      <vt:lpstr>Learning billiards</vt:lpstr>
      <vt:lpstr>Learning changes multiple joints</vt:lpstr>
      <vt:lpstr>The data matrix</vt:lpstr>
      <vt:lpstr>Generalized variance</vt:lpstr>
      <vt:lpstr>Looking at the covariance matrix</vt:lpstr>
      <vt:lpstr>Principle components</vt:lpstr>
      <vt:lpstr>Data in PC coordinates</vt:lpstr>
      <vt:lpstr>Explain in Python</vt:lpstr>
      <vt:lpstr>PCA and linear algebra</vt:lpstr>
      <vt:lpstr>Number of PCs necessary increases</vt:lpstr>
      <vt:lpstr>Variability for each subject decreases across all joints</vt:lpstr>
      <vt:lpstr>Part 2</vt:lpstr>
      <vt:lpstr>Deep learning requires training data</vt:lpstr>
      <vt:lpstr>But training data can be generalized</vt:lpstr>
      <vt:lpstr>DeepLabCut open source software</vt:lpstr>
      <vt:lpstr>Can easily test quality</vt:lpstr>
      <vt:lpstr>Can easily test quality</vt:lpstr>
      <vt:lpstr>Can easily test quality</vt:lpstr>
      <vt:lpstr>Multi-animal</vt:lpstr>
      <vt:lpstr>Real time</vt:lpstr>
      <vt:lpstr>Brain activity dominated by non-instructed movements</vt:lpstr>
    </vt:vector>
  </TitlesOfParts>
  <Company>BG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ology of the motor system</dc:title>
  <dc:creator>Opher Donchin</dc:creator>
  <cp:lastModifiedBy>Opher Donchin</cp:lastModifiedBy>
  <cp:revision>105</cp:revision>
  <dcterms:created xsi:type="dcterms:W3CDTF">2008-01-20T14:44:53Z</dcterms:created>
  <dcterms:modified xsi:type="dcterms:W3CDTF">2021-06-15T08:23:12Z</dcterms:modified>
</cp:coreProperties>
</file>